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rPr>
          <w:lang w:val="uk-UA"/>
        </w:rPr>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rPr>
                            <w:lang w:val="uk-UA"/>
                          </w:rPr>
                          <w:t>Ольховий</w:t>
                        </w:r>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rPr>
          <w:lang w:val="uk-UA"/>
        </w:rPr>
        <w:t>УДК 519.2</w:t>
      </w:r>
    </w:p>
    <w:p w14:paraId="1AFE821E" w14:textId="49550FE6" w:rsidR="00544CDA" w:rsidRPr="000A7E82" w:rsidRDefault="009B3F79" w:rsidP="00130C0D">
      <w:pPr>
        <w:pStyle w:val="10201"/>
        <w:rPr>
          <w:lang w:val="uk-UA"/>
        </w:rPr>
      </w:pPr>
      <w:r w:rsidRPr="000A7E82">
        <w:rPr>
          <w:rStyle w:val="10202"/>
          <w:caps w:val="0"/>
          <w:lang w:val="uk-UA"/>
        </w:rPr>
        <w:t xml:space="preserve">О. М. </w:t>
      </w:r>
      <w:r w:rsidR="00F91C08" w:rsidRPr="00AC06E6">
        <w:rPr>
          <w:rStyle w:val="10202"/>
          <w:lang w:val="uk-UA"/>
        </w:rPr>
        <w:t>Нікуліна</w:t>
      </w:r>
      <w:r w:rsidR="00544CDA" w:rsidRPr="000A7E82">
        <w:rPr>
          <w:lang w:val="uk-UA"/>
        </w:rPr>
        <w:t xml:space="preserve">, </w:t>
      </w:r>
      <w:r w:rsidR="00BE2B00" w:rsidRPr="000A7E82">
        <w:rPr>
          <w:lang w:val="uk-UA"/>
        </w:rPr>
        <w:t xml:space="preserve">д-р техн. наук, </w:t>
      </w:r>
      <w:r w:rsidR="004A170D" w:rsidRPr="000A7E82">
        <w:rPr>
          <w:lang w:val="uk-UA"/>
        </w:rPr>
        <w:t>професор</w:t>
      </w:r>
      <w:r w:rsidR="00BE2B00" w:rsidRPr="000A7E82">
        <w:rPr>
          <w:lang w:val="uk-UA"/>
        </w:rPr>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elniknik02@gmail.com</w:t>
      </w:r>
    </w:p>
    <w:p w14:paraId="30D26C1D" w14:textId="2EE2AEB5" w:rsidR="00544CDA" w:rsidRPr="000A7E82" w:rsidRDefault="009B3F79" w:rsidP="00130C0D">
      <w:pPr>
        <w:pStyle w:val="10201"/>
        <w:rPr>
          <w:lang w:val="uk-UA"/>
        </w:rPr>
      </w:pPr>
      <w:r w:rsidRPr="000A7E82">
        <w:rPr>
          <w:rStyle w:val="10202"/>
          <w:caps w:val="0"/>
          <w:lang w:val="uk-UA"/>
        </w:rPr>
        <w:t>В. П. </w:t>
      </w:r>
      <w:r w:rsidR="00F91C08" w:rsidRPr="00AC06E6">
        <w:rPr>
          <w:rStyle w:val="10202"/>
          <w:lang w:val="uk-UA"/>
        </w:rPr>
        <w:t>Северин</w:t>
      </w:r>
      <w:r w:rsidR="000D44F2" w:rsidRPr="000A7E82">
        <w:rPr>
          <w:lang w:val="uk-UA"/>
        </w:rPr>
        <w:t xml:space="preserve">, </w:t>
      </w:r>
      <w:r w:rsidR="00BE2B00" w:rsidRPr="000A7E82">
        <w:rPr>
          <w:lang w:val="uk-UA"/>
        </w:rPr>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valerii.severyn@khpi.edu.ua</w:t>
      </w:r>
    </w:p>
    <w:p w14:paraId="138A6101" w14:textId="429FEDD2" w:rsidR="008571CE" w:rsidRDefault="009B3F79" w:rsidP="00130C0D">
      <w:pPr>
        <w:pStyle w:val="10201"/>
        <w:rPr>
          <w:lang w:val="uk-UA"/>
        </w:rPr>
      </w:pPr>
      <w:r w:rsidRPr="003D5477">
        <w:rPr>
          <w:rStyle w:val="10202"/>
          <w:caps w:val="0"/>
          <w:lang w:val="uk-UA"/>
        </w:rPr>
        <w:t>О</w:t>
      </w:r>
      <w:r>
        <w:rPr>
          <w:rStyle w:val="10202"/>
          <w:caps w:val="0"/>
          <w:lang w:val="uk-UA"/>
        </w:rPr>
        <w:t xml:space="preserve">. </w:t>
      </w:r>
      <w:r>
        <w:rPr>
          <w:rStyle w:val="10202"/>
          <w:rFonts w:eastAsia="Malgun Gothic"/>
          <w:caps w:val="0"/>
          <w:lang w:val="uk-UA" w:eastAsia="ko-KR"/>
        </w:rPr>
        <w:t xml:space="preserve">М. </w:t>
      </w:r>
      <w:r w:rsidR="00F91C08" w:rsidRPr="00AC06E6">
        <w:rPr>
          <w:rStyle w:val="10202"/>
          <w:lang w:val="uk-UA"/>
        </w:rPr>
        <w:t>Кондратов</w:t>
      </w:r>
      <w:r w:rsidR="000D44F2" w:rsidRPr="000A7E82">
        <w:rPr>
          <w:lang w:val="uk-UA"/>
        </w:rPr>
        <w:t xml:space="preserve">, </w:t>
      </w:r>
      <w:bookmarkStart w:id="0" w:name="_Hlk152083356"/>
      <w:bookmarkStart w:id="1" w:name="_Toc337313031"/>
      <w:bookmarkStart w:id="2" w:name="_Toc423799457"/>
      <w:r w:rsidR="00BE2B00" w:rsidRPr="000A7E82">
        <w:rPr>
          <w:lang w:val="uk-UA"/>
        </w:rPr>
        <w:t>аспірант</w:t>
      </w:r>
      <w:r w:rsidR="00AB2520">
        <w:rPr>
          <w:lang w:val="uk-UA"/>
        </w:rPr>
        <w:t>, старший викладач</w:t>
      </w:r>
      <w:r w:rsidR="00BE2B00" w:rsidRPr="000A7E82">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rPr>
          <w:lang w:val="uk-UA"/>
        </w:rPr>
        <w:t xml:space="preserve"> </w:t>
      </w:r>
      <w:r w:rsidR="00643EC2" w:rsidRPr="000A7E82">
        <w:rPr>
          <w:lang w:val="uk-UA"/>
        </w:rPr>
        <w:t>ORCID:</w:t>
      </w:r>
      <w:r w:rsidR="00BE2B00" w:rsidRPr="000A7E82">
        <w:rPr>
          <w:lang w:val="uk-UA"/>
        </w:rPr>
        <w:t xml:space="preserve"> </w:t>
      </w:r>
      <w:bookmarkEnd w:id="0"/>
      <w:r w:rsidR="00CA4D37" w:rsidRPr="00CA4D37">
        <w:rPr>
          <w:lang w:val="uk-UA"/>
        </w:rPr>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rPr>
          <w:lang w:val="uk-UA"/>
        </w:rPr>
        <w:t>kondratovolexiy@gmail.com</w:t>
      </w:r>
    </w:p>
    <w:p w14:paraId="38BBB715" w14:textId="1C8DC6B3" w:rsidR="00643EC2" w:rsidRPr="000A7E82" w:rsidRDefault="00EA2DE6" w:rsidP="00402761">
      <w:pPr>
        <w:pStyle w:val="10201"/>
        <w:rPr>
          <w:lang w:val="uk-UA"/>
        </w:rPr>
      </w:pPr>
      <w:r>
        <w:rPr>
          <w:rStyle w:val="10202"/>
          <w:caps w:val="0"/>
          <w:lang w:val="uk-UA"/>
        </w:rPr>
        <w:t>О</w:t>
      </w:r>
      <w:r w:rsidR="009B3F79">
        <w:rPr>
          <w:rStyle w:val="10202"/>
          <w:caps w:val="0"/>
          <w:lang w:val="uk-UA"/>
        </w:rPr>
        <w:t xml:space="preserve">. </w:t>
      </w:r>
      <w:r>
        <w:rPr>
          <w:rStyle w:val="10202"/>
          <w:caps w:val="0"/>
          <w:lang w:val="uk-UA"/>
        </w:rPr>
        <w:t>М</w:t>
      </w:r>
      <w:r w:rsidR="009B3F79">
        <w:rPr>
          <w:rStyle w:val="10202"/>
          <w:rFonts w:eastAsia="Malgun Gothic"/>
          <w:caps w:val="0"/>
          <w:lang w:val="uk-UA" w:eastAsia="ko-KR"/>
        </w:rPr>
        <w:t xml:space="preserve">. </w:t>
      </w:r>
      <w:r>
        <w:rPr>
          <w:rStyle w:val="10202"/>
          <w:lang w:val="uk-UA"/>
        </w:rPr>
        <w:t>Ольховий</w:t>
      </w:r>
      <w:r w:rsidR="00643EC2" w:rsidRPr="000A7E82">
        <w:rPr>
          <w:lang w:val="uk-UA"/>
        </w:rPr>
        <w:t xml:space="preserve">, </w:t>
      </w:r>
      <w:r>
        <w:rPr>
          <w:lang w:val="uk-UA"/>
        </w:rPr>
        <w:t>старший викладач</w:t>
      </w:r>
      <w:r w:rsidRPr="00EA2DE6">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r w:rsidR="0072201F" w:rsidRPr="006C2460">
        <w:rPr>
          <w:rStyle w:val="English"/>
        </w:rPr>
        <w:t>orcid</w:t>
      </w:r>
      <w:r w:rsidR="0072201F" w:rsidRPr="006C2460">
        <w:rPr>
          <w:rStyle w:val="English"/>
          <w:lang w:val="uk-UA"/>
        </w:rPr>
        <w:t>.</w:t>
      </w:r>
      <w:r w:rsidR="0072201F" w:rsidRPr="006C2460">
        <w:rPr>
          <w:rStyle w:val="English"/>
        </w:rPr>
        <w:t>org</w:t>
      </w:r>
      <w:r w:rsidR="0072201F" w:rsidRPr="006C2460">
        <w:rPr>
          <w:rStyle w:val="English"/>
          <w:lang w:val="uk-UA"/>
        </w:rPr>
        <w:t>/</w:t>
      </w:r>
      <w:r w:rsidRPr="00EA2DE6">
        <w:rPr>
          <w:lang w:val="uk-UA"/>
        </w:rPr>
        <w:t>0009-0004-6409-2706</w:t>
      </w:r>
      <w:r w:rsidR="00402761">
        <w:rPr>
          <w:lang w:val="uk-UA"/>
        </w:rPr>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rPr>
          <w:lang w:val="uk-UA"/>
        </w:rPr>
        <w:t xml:space="preserve"> </w:t>
      </w:r>
      <w:r w:rsidR="00AB2520" w:rsidRPr="00AB2520">
        <w:rPr>
          <w:lang w:val="uk-UA"/>
        </w:rPr>
        <w:t>aleksey.olhovoy@khpi.edu.ua</w:t>
      </w:r>
    </w:p>
    <w:p w14:paraId="03BFA22A" w14:textId="77777777" w:rsidR="00643EC2" w:rsidRPr="000A7E82" w:rsidRDefault="00643EC2" w:rsidP="00130C0D">
      <w:pPr>
        <w:pStyle w:val="10201"/>
        <w:rPr>
          <w:lang w:val="uk-UA"/>
        </w:rPr>
      </w:pPr>
    </w:p>
    <w:bookmarkEnd w:id="1"/>
    <w:bookmarkEnd w:id="2"/>
    <w:p w14:paraId="3EB811A2" w14:textId="7BF3DD5A" w:rsidR="00A10757" w:rsidRPr="006E64CC" w:rsidRDefault="00FC2275" w:rsidP="006E64CC">
      <w:pPr>
        <w:pStyle w:val="10301"/>
      </w:pPr>
      <w:r w:rsidRPr="00FC2275">
        <w:t>Модель</w:t>
      </w:r>
      <w:r>
        <w:t xml:space="preserve"> і методи</w:t>
      </w:r>
      <w:r w:rsidRPr="00FC2275">
        <w:t xml:space="preserve"> ідентифікації параметрів динамічного об'єкту з використанням DEtection TRansformer та Optical Flow</w:t>
      </w:r>
    </w:p>
    <w:p w14:paraId="71167536" w14:textId="77777777" w:rsidR="00FC2275" w:rsidRDefault="00FC2275" w:rsidP="00FC2275">
      <w:pPr>
        <w:pStyle w:val="105"/>
        <w:rPr>
          <w:lang w:val="uk-UA"/>
        </w:rPr>
      </w:pPr>
      <w:r w:rsidRPr="00FC2275">
        <w:rPr>
          <w:lang w:val="uk-UA"/>
        </w:rPr>
        <w:t>У цій роботі розглядаються сучасні методи ідентифікації параметрів динамічних об'єктів, зокрема з використанням технологій Detection Transformer (DETR) та Optical Flow. Завдання ідентифікації параметрів динамічних об'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rPr>
          <w:lang w:val="uk-UA"/>
        </w:rPr>
        <w:t xml:space="preserve"> </w:t>
      </w:r>
      <w:r w:rsidRPr="00FC2275">
        <w:rPr>
          <w:lang w:val="uk-UA"/>
        </w:rPr>
        <w:t>Detection Transformer (DETR) є одним з новітніх підходів у галузі комп'ютерного зору, що використовує архітектуру трансформера для завдань об'єктного детектування. DETR інтегрує процеси виявлення об'єктів і визначення їхніх меж у єдину енд-ту-енд модель, що значно покращує точність та швидкість обробки. Використання трансформерів дозволяє моделі ефективно обробляти інформацію з усього зображення одночасно, що сприяє кращому розпізнаванню об'єктів навіть у складних умовах.</w:t>
      </w:r>
      <w:r>
        <w:rPr>
          <w:lang w:val="uk-UA"/>
        </w:rPr>
        <w:t xml:space="preserve"> </w:t>
      </w:r>
      <w:r w:rsidRPr="00FC2275">
        <w:rPr>
          <w:lang w:val="uk-UA"/>
        </w:rPr>
        <w:t>Оптичний потік (Optical Flow)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єктів.</w:t>
      </w:r>
      <w:r>
        <w:rPr>
          <w:lang w:val="uk-UA"/>
        </w:rPr>
        <w:t xml:space="preserve"> </w:t>
      </w:r>
      <w:r w:rsidRPr="00FC2275">
        <w:rPr>
          <w:lang w:val="uk-UA"/>
        </w:rPr>
        <w:t>У нашому дослідженні пропонується інтеграція Detection Transformer та Optical Flow для підвищення точності ідентифікації параметрів динамічних об'єктів. Комбінація цих двох методів дозволяє використовувати переваги обох підходів: високу точність детектування об'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єктів, так і у швидкості обробки даних.</w:t>
      </w:r>
      <w:r>
        <w:rPr>
          <w:lang w:val="uk-UA"/>
        </w:rPr>
        <w:t xml:space="preserve"> </w:t>
      </w:r>
      <w:r w:rsidRPr="00FC2275">
        <w:rPr>
          <w:lang w:val="uk-UA"/>
        </w:rPr>
        <w:t>Ключові результати дослідження свідчать про те, що інтеграція DETR та Optical Flow забезпечує надійне і швидке визначення параметрів рухомих об'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rPr>
          <w:lang w:val="uk-UA"/>
        </w:rPr>
        <w:t xml:space="preserve"> </w:t>
      </w:r>
      <w:r w:rsidRPr="00FC2275">
        <w:rPr>
          <w:lang w:val="uk-UA"/>
        </w:rPr>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087AFBB1" w:rsidR="00EB2EE1" w:rsidRPr="000A7E82" w:rsidRDefault="00EB2EE1" w:rsidP="00FC2275">
      <w:pPr>
        <w:pStyle w:val="105"/>
        <w:rPr>
          <w:lang w:val="uk-UA"/>
        </w:rPr>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rPr>
          <w:lang w:val="uk-UA"/>
        </w:rPr>
        <w:t xml:space="preserve"> </w:t>
      </w:r>
      <w:r w:rsidR="000A4DDC" w:rsidRPr="000A4DDC">
        <w:rPr>
          <w:lang w:val="uk-UA"/>
        </w:rPr>
        <w:t>Дистанційна ідентифікація динамічних об</w:t>
      </w:r>
      <w:r w:rsidR="00FE46C9">
        <w:rPr>
          <w:lang w:val="uk-UA"/>
        </w:rPr>
        <w:t>’</w:t>
      </w:r>
      <w:r w:rsidR="000A4DDC" w:rsidRPr="000A4DDC">
        <w:rPr>
          <w:lang w:val="uk-UA"/>
        </w:rPr>
        <w:t>єктів</w:t>
      </w:r>
      <w:r w:rsidR="00BA4998" w:rsidRPr="000A7E82">
        <w:rPr>
          <w:lang w:val="uk-UA"/>
        </w:rPr>
        <w:t>,</w:t>
      </w:r>
      <w:r w:rsidR="000A4DDC">
        <w:rPr>
          <w:lang w:val="uk-UA"/>
        </w:rPr>
        <w:t xml:space="preserve"> </w:t>
      </w:r>
      <w:r w:rsidR="000A4DDC" w:rsidRPr="000A4DDC">
        <w:rPr>
          <w:lang w:val="uk-UA"/>
        </w:rPr>
        <w:t>виявлення об</w:t>
      </w:r>
      <w:r w:rsidR="00FE46C9">
        <w:rPr>
          <w:lang w:val="uk-UA"/>
        </w:rPr>
        <w:t>’</w:t>
      </w:r>
      <w:r w:rsidR="000A4DDC" w:rsidRPr="000A4DDC">
        <w:rPr>
          <w:lang w:val="uk-UA"/>
        </w:rPr>
        <w:t>єктів</w:t>
      </w:r>
      <w:r w:rsidR="0088201E" w:rsidRPr="0088201E">
        <w:rPr>
          <w:lang w:val="uk-UA"/>
        </w:rPr>
        <w:t xml:space="preserve">, </w:t>
      </w:r>
      <w:r w:rsidR="00B11A8E" w:rsidRPr="00B11A8E">
        <w:rPr>
          <w:lang w:val="uk-UA"/>
        </w:rPr>
        <w:t>оп</w:t>
      </w:r>
      <w:r w:rsidR="00B11A8E">
        <w:rPr>
          <w:lang w:val="uk-UA"/>
        </w:rPr>
        <w:t>тичний потік</w:t>
      </w:r>
      <w:r w:rsidR="00F87A17">
        <w:rPr>
          <w:lang w:val="uk-UA"/>
        </w:rPr>
        <w:t>, і</w:t>
      </w:r>
      <w:r w:rsidR="00B639E5">
        <w:rPr>
          <w:lang w:val="uk-UA"/>
        </w:rPr>
        <w:t>де</w:t>
      </w:r>
      <w:r w:rsidR="00F87A17">
        <w:rPr>
          <w:lang w:val="uk-UA"/>
        </w:rPr>
        <w:t>н</w:t>
      </w:r>
      <w:r w:rsidR="00B639E5">
        <w:rPr>
          <w:lang w:val="uk-UA"/>
        </w:rPr>
        <w:t>тифікація швидкості, глибоке навчання</w:t>
      </w:r>
      <w:r w:rsidR="00B11A8E">
        <w:rPr>
          <w:lang w:val="uk-UA"/>
        </w:rPr>
        <w:t xml:space="preserve">, </w:t>
      </w:r>
      <w:r w:rsidR="00B639E5">
        <w:rPr>
          <w:lang w:val="uk-UA"/>
        </w:rPr>
        <w:t xml:space="preserve">згорткові </w:t>
      </w:r>
      <w:r w:rsidR="0088201E" w:rsidRPr="0088201E">
        <w:rPr>
          <w:lang w:val="uk-UA"/>
        </w:rPr>
        <w:t>нейронні мережі</w:t>
      </w:r>
      <w:r w:rsidR="00BA4998" w:rsidRPr="000A7E82">
        <w:rPr>
          <w:lang w:val="uk-UA"/>
        </w:rPr>
        <w:t xml:space="preserve">. </w:t>
      </w:r>
    </w:p>
    <w:p w14:paraId="5593FC26" w14:textId="25A525C0" w:rsidR="000B11A0" w:rsidRDefault="00EB2EE1" w:rsidP="00F7638B">
      <w:pPr>
        <w:pStyle w:val="107"/>
        <w:rPr>
          <w:lang w:val="uk-UA"/>
        </w:rPr>
      </w:pPr>
      <w:r w:rsidRPr="000A7E82">
        <w:rPr>
          <w:rStyle w:val="Boldukr"/>
        </w:rPr>
        <w:t>Вступ.</w:t>
      </w:r>
      <w:r w:rsidRPr="000A7E82">
        <w:rPr>
          <w:lang w:val="uk-UA"/>
        </w:rPr>
        <w:t xml:space="preserve"> </w:t>
      </w:r>
      <w:r w:rsidR="00CB164B" w:rsidRPr="00CB164B">
        <w:rPr>
          <w:lang w:val="uk-UA"/>
        </w:rPr>
        <w:t>Однією з ключових задач є виявлення та ідентифікація динамічних об'єктів у великих обсягах даних, що зазнають постійних змін. Це завдання стає особливо актуальним у таких галузях, як комп'ютерний зір, відеоспостереження, автономне керування транспортними засобами та багато інших</w:t>
      </w:r>
      <w:r w:rsidR="00257B4F" w:rsidRPr="00F7638B">
        <w:rPr>
          <w:lang w:val="uk-UA"/>
        </w:rPr>
        <w:t>.</w:t>
      </w:r>
    </w:p>
    <w:p w14:paraId="4BA5FD1B" w14:textId="433ECD77" w:rsidR="00CB164B" w:rsidRDefault="00CB164B" w:rsidP="00F7638B">
      <w:pPr>
        <w:pStyle w:val="107"/>
        <w:rPr>
          <w:lang w:val="uk-UA"/>
        </w:rPr>
      </w:pPr>
      <w:r w:rsidRPr="00CB164B">
        <w:rPr>
          <w:lang w:val="uk-UA"/>
        </w:rPr>
        <w:t>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кодувальні та декодувальні архітектури, а також нейронні мережі прямого поширення (FFN). Використання цих методів є ключовим для ефективного виявлення та ідентифікації об'єктів у реальному часі, зокрема динамічних об'єктів, що зазнають змін у формі, розмірі, положенні та інших параметрах</w:t>
      </w:r>
      <w:r>
        <w:rPr>
          <w:lang w:val="uk-UA"/>
        </w:rPr>
        <w:t>.</w:t>
      </w:r>
    </w:p>
    <w:p w14:paraId="5B5D2C7D" w14:textId="677E45F7" w:rsidR="00CB164B" w:rsidRDefault="00CB164B" w:rsidP="00F7638B">
      <w:pPr>
        <w:pStyle w:val="107"/>
        <w:rPr>
          <w:lang w:val="uk-UA"/>
        </w:rPr>
      </w:pPr>
      <w:r w:rsidRPr="00CB164B">
        <w:rPr>
          <w:lang w:val="uk-UA"/>
        </w:rPr>
        <w:t xml:space="preserve">У цій статті розглянемо підходи до використання методів детектування на основі CNN, а також інших складових глибокого навчання, таких як кодувальні та </w:t>
      </w:r>
      <w:r w:rsidRPr="00CB164B">
        <w:rPr>
          <w:lang w:val="uk-UA"/>
        </w:rPr>
        <w:t>декодувальні архітектури, у контексті дистанційної ідентифікації динамічних об'єктів у зображеннях. Ми також дослідимо переваги та обмеження цих методів та надамо висновки щодо їхнього потенціалу для розв'язання актуальних завдань в різних областях застосування</w:t>
      </w:r>
      <w:r>
        <w:rPr>
          <w:lang w:val="uk-UA"/>
        </w:rPr>
        <w:t>.</w:t>
      </w:r>
    </w:p>
    <w:p w14:paraId="724EF277" w14:textId="4D16CA6C" w:rsidR="00CB164B" w:rsidRDefault="00CB164B" w:rsidP="00F7638B">
      <w:pPr>
        <w:pStyle w:val="107"/>
        <w:rPr>
          <w:lang w:val="uk-UA"/>
        </w:rPr>
      </w:pPr>
      <w:r w:rsidRPr="00CB164B">
        <w:rPr>
          <w:lang w:val="uk-UA"/>
        </w:rPr>
        <w:t>Обираючи DETR (Detection Transformer), можна назвати кілька причин, чому цей підхід може бути привабливим для дистанційної ідентифікації динамічних об'єктів у зображеннях</w:t>
      </w:r>
      <w:r>
        <w:rPr>
          <w:lang w:val="uk-UA"/>
        </w:rPr>
        <w:t>:</w:t>
      </w:r>
    </w:p>
    <w:p w14:paraId="7E606779" w14:textId="3D82FFD2" w:rsidR="00CB164B" w:rsidRDefault="00CB164B" w:rsidP="00F7638B">
      <w:pPr>
        <w:pStyle w:val="107"/>
        <w:rPr>
          <w:lang w:val="uk-UA"/>
        </w:rPr>
      </w:pPr>
      <w:r w:rsidRPr="00CB164B">
        <w:rPr>
          <w:lang w:val="uk-UA"/>
        </w:rPr>
        <w:t>Трансформерна архітектура: DETR базується на трансформерних архітектурах, які виявилися дуже ефективними в обробці послідовностей даних, таких як мовний текст. Використання трансформерів у відображенні зображень дозволяє моделі здійснювати увагу до глобальних та локальних залежностей у зображенні, що може бути корисним при ідентифікації об'єктів</w:t>
      </w:r>
      <w:r>
        <w:rPr>
          <w:lang w:val="uk-UA"/>
        </w:rPr>
        <w:t>.</w:t>
      </w:r>
    </w:p>
    <w:p w14:paraId="2F4D0172" w14:textId="77777777" w:rsidR="000C608C" w:rsidRDefault="00CB164B" w:rsidP="0093338D">
      <w:pPr>
        <w:pStyle w:val="107"/>
        <w:rPr>
          <w:lang w:val="uk-UA"/>
        </w:rPr>
      </w:pPr>
      <w:r w:rsidRPr="00CB164B">
        <w:rPr>
          <w:lang w:val="uk-UA"/>
        </w:rPr>
        <w:t xml:space="preserve">End-to-End підхід: DETR пропонує архітектуру, яка дозволяє здійснювати виявлення об'єктів та їхню </w:t>
      </w:r>
      <w:r w:rsidRPr="00CB164B">
        <w:rPr>
          <w:lang w:val="uk-UA"/>
        </w:rPr>
        <w:lastRenderedPageBreak/>
        <w:t>класифікацію у вигляді однієї моделі без необхідності в окремих компонентах, таких як anchor boxes або non-maximum suppression. Це спрощує процес навчання та інференсу, зменшуючи кількість гіперпараметрів та оптимізуючи швидкість роботи моделі</w:t>
      </w:r>
      <w:r w:rsidR="004921AB">
        <w:rPr>
          <w:lang w:val="uk-UA"/>
        </w:rPr>
        <w:t>.</w:t>
      </w:r>
      <w:r w:rsidR="0093338D">
        <w:rPr>
          <w:lang w:val="uk-UA"/>
        </w:rPr>
        <w:t xml:space="preserve"> </w:t>
      </w:r>
    </w:p>
    <w:p w14:paraId="27BCAA21" w14:textId="2D8512C6" w:rsidR="004921AB" w:rsidRDefault="004921AB" w:rsidP="00F7638B">
      <w:pPr>
        <w:pStyle w:val="107"/>
        <w:rPr>
          <w:lang w:val="uk-UA"/>
        </w:rPr>
      </w:pPr>
      <w:r w:rsidRPr="004921AB">
        <w:rPr>
          <w:lang w:val="uk-UA"/>
        </w:rPr>
        <w:t>Застосовність до різних областей: DETR показав добрі результати в різних областях, включаючи відеоаналітику, медичне зображення та інші. Це свідчить про універсальність моделі та її потенціал у різних завданнях, пов'язаних з ідентифікацією об'єктів</w:t>
      </w:r>
      <w:r>
        <w:rPr>
          <w:lang w:val="uk-UA"/>
        </w:rPr>
        <w:t>.</w:t>
      </w:r>
    </w:p>
    <w:p w14:paraId="5DE55590" w14:textId="77777777" w:rsidR="000C608C" w:rsidRDefault="004921AB" w:rsidP="000C608C">
      <w:pPr>
        <w:pStyle w:val="107"/>
        <w:rPr>
          <w:lang w:val="uk-UA"/>
        </w:rPr>
      </w:pPr>
      <w:r w:rsidRPr="004921AB">
        <w:rPr>
          <w:lang w:val="uk-UA"/>
        </w:rPr>
        <w:t>Отже, обираючи DETR для дистанційної ідентифікації динамічних об'єктів у зображеннях, можна розраховувати на високу точність та ефективність роботи моделі, яка здатна адаптуватися до різних сценаріїв та умов</w:t>
      </w:r>
      <w:r w:rsidR="00CB164B">
        <w:rPr>
          <w:lang w:val="uk-UA"/>
        </w:rPr>
        <w:t>.</w:t>
      </w:r>
      <w:r w:rsidR="000C608C" w:rsidRPr="000C608C">
        <w:rPr>
          <w:lang w:val="uk-UA"/>
        </w:rPr>
        <w:t xml:space="preserve"> </w:t>
      </w:r>
    </w:p>
    <w:p w14:paraId="722CFB04" w14:textId="35C538CA" w:rsidR="000C608C" w:rsidRDefault="000C608C" w:rsidP="000C608C">
      <w:pPr>
        <w:pStyle w:val="107"/>
        <w:rPr>
          <w:lang w:val="uk-UA"/>
        </w:rPr>
      </w:pPr>
      <w:r w:rsidRPr="000A7E82">
        <w:rPr>
          <w:rStyle w:val="Boldukr"/>
        </w:rPr>
        <w:t>Мета та задачі дослідження.</w:t>
      </w:r>
      <w:r>
        <w:rPr>
          <w:rStyle w:val="Boldukr"/>
        </w:rPr>
        <w:t xml:space="preserve"> </w:t>
      </w:r>
      <w:r w:rsidRPr="003638F6">
        <w:rPr>
          <w:lang w:val="uk-UA"/>
        </w:rPr>
        <w:t xml:space="preserve">Мета статті полягає в </w:t>
      </w:r>
      <w:r>
        <w:rPr>
          <w:lang w:val="uk-UA"/>
        </w:rPr>
        <w:t>використанні</w:t>
      </w:r>
      <w:r w:rsidRPr="003638F6">
        <w:rPr>
          <w:lang w:val="uk-UA"/>
        </w:rPr>
        <w:t xml:space="preserve"> </w:t>
      </w:r>
      <w:r>
        <w:t>метод</w:t>
      </w:r>
      <w:r>
        <w:rPr>
          <w:lang w:val="uk-UA"/>
        </w:rPr>
        <w:t>ів ДІПДО для побудови моделі:</w:t>
      </w:r>
      <w:r w:rsidRPr="003638F6">
        <w:rPr>
          <w:lang w:val="uk-UA"/>
        </w:rPr>
        <w:t xml:space="preserve"> </w:t>
      </w:r>
      <w:r>
        <w:rPr>
          <w:lang w:val="uk-UA"/>
        </w:rPr>
        <w:t xml:space="preserve">1) </w:t>
      </w:r>
      <w:r w:rsidRPr="0093338D">
        <w:rPr>
          <w:lang w:val="uk-UA"/>
        </w:rPr>
        <w:t>Обробка кадрів відеопотоку: Кожен кадр (1 кадр, 2 кадр і т.д.) аналізується з використанням Відео Вхід</w:t>
      </w:r>
      <w:r>
        <w:rPr>
          <w:lang w:val="uk-UA"/>
        </w:rPr>
        <w:t>.</w:t>
      </w:r>
      <w:r w:rsidRPr="0093338D">
        <w:rPr>
          <w:lang w:val="uk-UA"/>
        </w:rPr>
        <w:t xml:space="preserve"> </w:t>
      </w:r>
      <w:r>
        <w:rPr>
          <w:lang w:val="uk-UA"/>
        </w:rPr>
        <w:t xml:space="preserve">2) </w:t>
      </w:r>
      <w:r w:rsidRPr="0093338D">
        <w:rPr>
          <w:lang w:val="uk-UA"/>
        </w:rPr>
        <w:t>Детектор (DETR), що дозволяє точно визначати положення та межі об'єктів у кадрі.</w:t>
      </w:r>
      <w:r>
        <w:rPr>
          <w:lang w:val="uk-UA"/>
        </w:rPr>
        <w:t xml:space="preserve"> 3) </w:t>
      </w:r>
      <w:r w:rsidRPr="0093338D">
        <w:rPr>
          <w:lang w:val="uk-UA"/>
        </w:rPr>
        <w:t>Використання Оптичного Потоку: Застосування алгоритмів оптичного потоку для визначення векторів руху об'єктів між послідовними кадрами. Це дає можливість оцінити швидкість та напрямок руху об'єктів.</w:t>
      </w:r>
      <w:r>
        <w:rPr>
          <w:lang w:val="uk-UA"/>
        </w:rPr>
        <w:t xml:space="preserve"> 4) </w:t>
      </w:r>
      <w:r w:rsidRPr="0093338D">
        <w:rPr>
          <w:lang w:val="uk-UA"/>
        </w:rPr>
        <w:t>Аналіз параметрів об'єктів: На основі отриманих векторів руху проводиться аналіз параметрів об'єктів, включаючи швидкість, напрямок руху, траєкторію та інші динамічні характеристики.</w:t>
      </w:r>
      <w:r>
        <w:rPr>
          <w:lang w:val="uk-UA"/>
        </w:rPr>
        <w:t xml:space="preserve"> </w:t>
      </w:r>
      <w:r w:rsidRPr="00FD5CE5">
        <w:rPr>
          <w:lang w:val="uk-UA"/>
        </w:rPr>
        <w:t xml:space="preserve">На рис. 2, </w:t>
      </w:r>
      <w:r>
        <w:rPr>
          <w:lang w:val="uk-UA"/>
        </w:rPr>
        <w:t>в</w:t>
      </w:r>
      <w:r w:rsidRPr="00FD5CE5">
        <w:rPr>
          <w:lang w:val="uk-UA"/>
        </w:rPr>
        <w:t>, представлено</w:t>
      </w:r>
      <w:r>
        <w:rPr>
          <w:lang w:val="uk-UA"/>
        </w:rPr>
        <w:t xml:space="preserve"> розроблену модель.</w:t>
      </w:r>
    </w:p>
    <w:p w14:paraId="659CE3BE" w14:textId="3F88DE8D" w:rsidR="00CB164B" w:rsidRDefault="00B73C6E" w:rsidP="00B73C6E">
      <w:pPr>
        <w:pStyle w:val="Formula"/>
        <w:rPr>
          <w:lang w:val="uk-UA"/>
        </w:rPr>
      </w:pPr>
      <w:r>
        <w:rPr>
          <w:lang w:val="uk-UA"/>
        </w:rPr>
        <w:tab/>
      </w:r>
      <w:r w:rsidRPr="00B73C6E">
        <w:rPr>
          <w:position w:val="-12"/>
          <w:lang w:val="uk-UA"/>
        </w:rPr>
        <w:object w:dxaOrig="1400" w:dyaOrig="360" w14:anchorId="77A8B1DE">
          <v:shape id="_x0000_i1025" type="#_x0000_t75" style="width:69.65pt;height:18.15pt" o:ole="">
            <v:imagedata r:id="rId18" o:title=""/>
          </v:shape>
          <o:OLEObject Type="Embed" ProgID="Equation.DSMT4" ShapeID="_x0000_i1025" DrawAspect="Content" ObjectID="_1779607800" r:id="rId19"/>
        </w:object>
      </w:r>
      <w:r>
        <w:rPr>
          <w:lang w:val="uk-UA"/>
        </w:rPr>
        <w:tab/>
      </w:r>
      <w:r w:rsidRPr="00444078">
        <w:rPr>
          <w:lang w:val="uk-UA"/>
        </w:rPr>
        <w:t>(1)</w:t>
      </w:r>
    </w:p>
    <w:p w14:paraId="00CE9D9F" w14:textId="4E02FB42" w:rsidR="00B73C6E" w:rsidRDefault="00B73C6E" w:rsidP="00B73C6E">
      <w:pPr>
        <w:pStyle w:val="107"/>
        <w:rPr>
          <w:lang w:val="uk-UA"/>
        </w:rPr>
      </w:pPr>
      <w:r>
        <w:rPr>
          <w:lang w:val="uk-UA"/>
        </w:rPr>
        <w:t xml:space="preserve">де </w:t>
      </w:r>
      <w:r w:rsidRPr="00B73C6E">
        <w:rPr>
          <w:position w:val="-12"/>
          <w:lang w:val="uk-UA"/>
        </w:rPr>
        <w:object w:dxaOrig="220" w:dyaOrig="360" w14:anchorId="7DF6A463">
          <v:shape id="_x0000_i1026" type="#_x0000_t75" style="width:10.85pt;height:18.15pt" o:ole="">
            <v:imagedata r:id="rId20" o:title=""/>
          </v:shape>
          <o:OLEObject Type="Embed" ProgID="Equation.DSMT4" ShapeID="_x0000_i1026" DrawAspect="Content" ObjectID="_1779607801" r:id="rId21"/>
        </w:object>
      </w:r>
      <w:r w:rsidRPr="00B73C6E">
        <w:rPr>
          <w:lang w:val="uk-UA"/>
        </w:rPr>
        <w:t>(1 кадр, 2 кадр</w:t>
      </w:r>
      <w:r>
        <w:rPr>
          <w:lang w:val="uk-UA"/>
        </w:rPr>
        <w:t xml:space="preserve">, </w:t>
      </w:r>
      <w:r w:rsidRPr="00B73C6E">
        <w:rPr>
          <w:position w:val="-6"/>
          <w:lang w:val="uk-UA"/>
        </w:rPr>
        <w:object w:dxaOrig="139" w:dyaOrig="240" w14:anchorId="64FD9B63">
          <v:shape id="_x0000_i1027" type="#_x0000_t75" style="width:7pt;height:11.7pt" o:ole="">
            <v:imagedata r:id="rId22" o:title=""/>
          </v:shape>
          <o:OLEObject Type="Embed" ProgID="Equation.DSMT4" ShapeID="_x0000_i1027" DrawAspect="Content" ObjectID="_1779607802" r:id="rId23"/>
        </w:object>
      </w:r>
      <w:r w:rsidRPr="00B73C6E">
        <w:rPr>
          <w:lang w:val="uk-UA"/>
        </w:rPr>
        <w:t>-</w:t>
      </w:r>
      <w:r>
        <w:rPr>
          <w:lang w:val="uk-UA"/>
        </w:rPr>
        <w:t>кадр</w:t>
      </w:r>
      <w:r w:rsidRPr="00B73C6E">
        <w:rPr>
          <w:lang w:val="uk-UA"/>
        </w:rPr>
        <w:t xml:space="preserve">) аналізується з використанням Відео Вхід Детектор (DETR), що дозволяє точно визначати положення та межі об'єктів у кадрі. Модель DETR приймає вхідне зображення і генерує набір обмежуючих рамок </w:t>
      </w:r>
      <w:r w:rsidRPr="00B73C6E">
        <w:rPr>
          <w:position w:val="-12"/>
          <w:lang w:val="uk-UA"/>
        </w:rPr>
        <w:object w:dxaOrig="320" w:dyaOrig="360" w14:anchorId="251EBBC5">
          <v:shape id="_x0000_i1028" type="#_x0000_t75" style="width:15.5pt;height:18.15pt" o:ole="">
            <v:imagedata r:id="rId24" o:title=""/>
          </v:shape>
          <o:OLEObject Type="Embed" ProgID="Equation.DSMT4" ShapeID="_x0000_i1028" DrawAspect="Content" ObjectID="_1779607803" r:id="rId25"/>
        </w:object>
      </w:r>
      <w:r w:rsidRPr="00B73C6E">
        <w:rPr>
          <w:lang w:val="uk-UA"/>
        </w:rPr>
        <w:t>для кожного кадру</w:t>
      </w:r>
      <w:r>
        <w:rPr>
          <w:lang w:val="uk-UA"/>
        </w:rPr>
        <w:t>.</w:t>
      </w:r>
    </w:p>
    <w:p w14:paraId="636DFF3F" w14:textId="0F2BCA6A" w:rsidR="00B73C6E" w:rsidRDefault="00B73C6E" w:rsidP="00B73C6E">
      <w:pPr>
        <w:pStyle w:val="Formula"/>
        <w:rPr>
          <w:lang w:val="uk-UA"/>
        </w:rPr>
      </w:pPr>
      <w:r>
        <w:rPr>
          <w:lang w:val="uk-UA"/>
        </w:rPr>
        <w:tab/>
      </w:r>
      <w:r w:rsidRPr="00B73C6E">
        <w:rPr>
          <w:position w:val="-12"/>
          <w:lang w:val="uk-UA"/>
        </w:rPr>
        <w:object w:dxaOrig="2680" w:dyaOrig="360" w14:anchorId="4FEE3590">
          <v:shape id="_x0000_i1029" type="#_x0000_t75" style="width:133.75pt;height:18.15pt" o:ole="">
            <v:imagedata r:id="rId26" o:title=""/>
          </v:shape>
          <o:OLEObject Type="Embed" ProgID="Equation.DSMT4" ShapeID="_x0000_i1029" DrawAspect="Content" ObjectID="_1779607804" r:id="rId27"/>
        </w:object>
      </w:r>
      <w:r>
        <w:rPr>
          <w:lang w:val="uk-UA"/>
        </w:rPr>
        <w:tab/>
      </w:r>
      <w:r w:rsidRPr="00444078">
        <w:rPr>
          <w:lang w:val="uk-UA"/>
        </w:rPr>
        <w:t>(</w:t>
      </w:r>
      <w:r>
        <w:rPr>
          <w:lang w:val="uk-UA"/>
        </w:rPr>
        <w:t>2</w:t>
      </w:r>
      <w:r w:rsidRPr="00444078">
        <w:rPr>
          <w:lang w:val="uk-UA"/>
        </w:rPr>
        <w:t>)</w:t>
      </w:r>
    </w:p>
    <w:p w14:paraId="270DAFD8" w14:textId="344DAC55" w:rsidR="00B73C6E" w:rsidRDefault="00B73C6E" w:rsidP="00B73C6E">
      <w:pPr>
        <w:pStyle w:val="107"/>
        <w:rPr>
          <w:lang w:val="uk-UA"/>
        </w:rPr>
      </w:pPr>
      <w:r>
        <w:rPr>
          <w:lang w:val="uk-UA"/>
        </w:rPr>
        <w:t xml:space="preserve">де </w:t>
      </w:r>
      <w:r w:rsidRPr="00B73C6E">
        <w:rPr>
          <w:position w:val="-12"/>
          <w:lang w:val="uk-UA"/>
        </w:rPr>
        <w:object w:dxaOrig="220" w:dyaOrig="360" w14:anchorId="19808B56">
          <v:shape id="_x0000_i1030" type="#_x0000_t75" style="width:10.85pt;height:18.15pt" o:ole="">
            <v:imagedata r:id="rId20" o:title=""/>
          </v:shape>
          <o:OLEObject Type="Embed" ProgID="Equation.DSMT4" ShapeID="_x0000_i1030" DrawAspect="Content" ObjectID="_1779607805" r:id="rId28"/>
        </w:object>
      </w:r>
      <w:r>
        <w:rPr>
          <w:lang w:val="uk-UA"/>
        </w:rPr>
        <w:t xml:space="preserve">та </w:t>
      </w:r>
      <w:r w:rsidRPr="00B73C6E">
        <w:rPr>
          <w:position w:val="-12"/>
          <w:lang w:val="uk-UA"/>
        </w:rPr>
        <w:object w:dxaOrig="360" w:dyaOrig="360" w14:anchorId="588B9F19">
          <v:shape id="_x0000_i1031" type="#_x0000_t75" style="width:18.15pt;height:18.15pt" o:ole="">
            <v:imagedata r:id="rId29" o:title=""/>
          </v:shape>
          <o:OLEObject Type="Embed" ProgID="Equation.DSMT4" ShapeID="_x0000_i1031" DrawAspect="Content" ObjectID="_1779607806" r:id="rId30"/>
        </w:object>
      </w:r>
      <w:r w:rsidR="00D15E07">
        <w:rPr>
          <w:lang w:val="uk-UA"/>
        </w:rPr>
        <w:t xml:space="preserve">- </w:t>
      </w:r>
      <w:r w:rsidR="00D15E07" w:rsidRPr="00D15E07">
        <w:rPr>
          <w:lang w:val="uk-UA"/>
        </w:rPr>
        <w:t>послідовн</w:t>
      </w:r>
      <w:r w:rsidR="00D15E07">
        <w:rPr>
          <w:lang w:val="uk-UA"/>
        </w:rPr>
        <w:t>і</w:t>
      </w:r>
      <w:r w:rsidR="00D15E07" w:rsidRPr="00D15E07">
        <w:rPr>
          <w:lang w:val="uk-UA"/>
        </w:rPr>
        <w:t xml:space="preserve"> кадри</w:t>
      </w:r>
      <w:r w:rsidR="00D15E07">
        <w:rPr>
          <w:lang w:val="uk-UA"/>
        </w:rPr>
        <w:t xml:space="preserve">. </w:t>
      </w:r>
      <w:r w:rsidR="00D15E07">
        <w:t>Застосування алгоритмів оптичного потоку для визначення векторів руху об'єктів між послідовними кадрами</w:t>
      </w:r>
      <w:r w:rsidR="00D15E07">
        <w:rPr>
          <w:lang w:val="uk-UA"/>
        </w:rPr>
        <w:t xml:space="preserve">. </w:t>
      </w:r>
      <w:r w:rsidR="00D15E07">
        <w:t xml:space="preserve">Оптичний потік </w:t>
      </w:r>
      <w:r w:rsidR="00D15E07" w:rsidRPr="00D15E07">
        <w:rPr>
          <w:rStyle w:val="katex-mathml"/>
        </w:rPr>
        <w:object w:dxaOrig="580" w:dyaOrig="360" w14:anchorId="2578F209">
          <v:shape id="_x0000_i1032" type="#_x0000_t75" style="width:29pt;height:18.15pt" o:ole="">
            <v:imagedata r:id="rId31" o:title=""/>
          </v:shape>
          <o:OLEObject Type="Embed" ProgID="Equation.DSMT4" ShapeID="_x0000_i1032" DrawAspect="Content" ObjectID="_1779607807" r:id="rId32"/>
        </w:object>
      </w:r>
      <w:r w:rsidR="00D15E07">
        <w:rPr>
          <w:rStyle w:val="vlist-s"/>
        </w:rPr>
        <w:t>​</w:t>
      </w:r>
      <w:r w:rsidR="00D15E07">
        <w:t xml:space="preserve"> визначається</w:t>
      </w:r>
      <w:r w:rsidR="00D15E07">
        <w:rPr>
          <w:lang w:val="uk-UA"/>
        </w:rPr>
        <w:t>,</w:t>
      </w:r>
      <w:r w:rsidR="00D15E07">
        <w:t xml:space="preserve"> як поле векторів, що описує рух кожної точки кадру</w:t>
      </w:r>
      <w:r w:rsidR="00D15E07">
        <w:rPr>
          <w:lang w:val="uk-UA"/>
        </w:rPr>
        <w:t>.</w:t>
      </w:r>
    </w:p>
    <w:p w14:paraId="6A5FD854" w14:textId="0D46E6F1" w:rsidR="00D15E07" w:rsidRDefault="00D15E07" w:rsidP="00D15E07">
      <w:pPr>
        <w:pStyle w:val="Formula"/>
        <w:rPr>
          <w:lang w:val="uk-UA"/>
        </w:rPr>
      </w:pPr>
      <w:r>
        <w:rPr>
          <w:lang w:val="uk-UA"/>
        </w:rPr>
        <w:tab/>
      </w:r>
      <w:r w:rsidRPr="00D15E07">
        <w:rPr>
          <w:position w:val="-28"/>
          <w:lang w:val="uk-UA"/>
        </w:rPr>
        <w:object w:dxaOrig="1980" w:dyaOrig="680" w14:anchorId="6CBEAF81">
          <v:shape id="_x0000_i1033" type="#_x0000_t75" style="width:99.5pt;height:33.65pt" o:ole="">
            <v:imagedata r:id="rId33" o:title=""/>
          </v:shape>
          <o:OLEObject Type="Embed" ProgID="Equation.DSMT4" ShapeID="_x0000_i1033" DrawAspect="Content" ObjectID="_1779607808" r:id="rId34"/>
        </w:object>
      </w:r>
      <w:r>
        <w:rPr>
          <w:lang w:val="uk-UA"/>
        </w:rPr>
        <w:tab/>
      </w:r>
      <w:r w:rsidRPr="00444078">
        <w:rPr>
          <w:lang w:val="uk-UA"/>
        </w:rPr>
        <w:t>(</w:t>
      </w:r>
      <w:r>
        <w:rPr>
          <w:lang w:val="uk-UA"/>
        </w:rPr>
        <w:t>3</w:t>
      </w:r>
      <w:r w:rsidRPr="00444078">
        <w:rPr>
          <w:lang w:val="uk-UA"/>
        </w:rPr>
        <w:t>)</w:t>
      </w:r>
    </w:p>
    <w:p w14:paraId="22D91438" w14:textId="2CF1CDE5" w:rsidR="00D15E07" w:rsidRDefault="0058567E" w:rsidP="00D15E07">
      <w:pPr>
        <w:pStyle w:val="107"/>
        <w:rPr>
          <w:lang w:val="uk-UA"/>
        </w:rPr>
      </w:pPr>
      <w:r>
        <w:t xml:space="preserve">де </w:t>
      </w:r>
      <w:r w:rsidRPr="0058567E">
        <w:rPr>
          <w:position w:val="-6"/>
        </w:rPr>
        <w:object w:dxaOrig="279" w:dyaOrig="279" w14:anchorId="51E9AAB9">
          <v:shape id="_x0000_i1034" type="#_x0000_t75" style="width:14.05pt;height:14.05pt" o:ole="">
            <v:imagedata r:id="rId35" o:title=""/>
          </v:shape>
          <o:OLEObject Type="Embed" ProgID="Equation.DSMT4" ShapeID="_x0000_i1034" DrawAspect="Content" ObjectID="_1779607809" r:id="rId36"/>
        </w:object>
      </w:r>
      <w:r>
        <w:t>- кількість точок, що належать об'єкту.</w:t>
      </w:r>
      <w:r>
        <w:rPr>
          <w:lang w:val="uk-UA"/>
        </w:rPr>
        <w:t xml:space="preserve"> </w:t>
      </w:r>
      <w:r w:rsidR="00D15E07" w:rsidRPr="00D15E07">
        <w:rPr>
          <w:lang w:val="uk-UA"/>
        </w:rPr>
        <w:t xml:space="preserve">На основі отриманих векторів руху </w:t>
      </w:r>
      <w:r w:rsidR="00D15E07" w:rsidRPr="003255AA">
        <w:rPr>
          <w:position w:val="-12"/>
        </w:rPr>
        <w:object w:dxaOrig="580" w:dyaOrig="360" w14:anchorId="0F986D2B">
          <v:shape id="_x0000_i1035" type="#_x0000_t75" style="width:29pt;height:18.15pt" o:ole="">
            <v:imagedata r:id="rId37" o:title=""/>
          </v:shape>
          <o:OLEObject Type="Embed" ProgID="Equation.DSMT4" ShapeID="_x0000_i1035" DrawAspect="Content" ObjectID="_1779607810" r:id="rId38"/>
        </w:object>
      </w:r>
      <w:r w:rsidR="00D15E07" w:rsidRPr="00D15E07">
        <w:rPr>
          <w:lang w:val="uk-UA"/>
        </w:rPr>
        <w:t xml:space="preserve">  проводиться аналіз параметрів об'єктів, включаючи швидкість </w:t>
      </w:r>
      <w:r w:rsidR="00D15E07" w:rsidRPr="00D15E07">
        <w:rPr>
          <w:rFonts w:ascii="Cambria Math" w:hAnsi="Cambria Math" w:cs="Cambria Math"/>
          <w:position w:val="-6"/>
          <w:lang w:val="uk-UA"/>
        </w:rPr>
        <w:object w:dxaOrig="180" w:dyaOrig="220" w14:anchorId="5F1B3E42">
          <v:shape id="_x0000_i1036" type="#_x0000_t75" style="width:9.35pt;height:10.85pt" o:ole="">
            <v:imagedata r:id="rId39" o:title=""/>
          </v:shape>
          <o:OLEObject Type="Embed" ProgID="Equation.DSMT4" ShapeID="_x0000_i1036" DrawAspect="Content" ObjectID="_1779607811" r:id="rId40"/>
        </w:object>
      </w:r>
      <w:r w:rsidR="00D15E07" w:rsidRPr="00D15E07">
        <w:rPr>
          <w:lang w:val="uk-UA"/>
        </w:rPr>
        <w:t xml:space="preserve">та напрямок руху </w:t>
      </w:r>
      <w:r w:rsidR="00D15E07" w:rsidRPr="00D15E07">
        <w:rPr>
          <w:rFonts w:ascii="Cambria Math" w:hAnsi="Cambria Math" w:cs="Cambria Math"/>
          <w:position w:val="-6"/>
          <w:lang w:val="uk-UA"/>
        </w:rPr>
        <w:object w:dxaOrig="200" w:dyaOrig="279" w14:anchorId="1DF180F4">
          <v:shape id="_x0000_i1037" type="#_x0000_t75" style="width:10.25pt;height:14.05pt" o:ole="">
            <v:imagedata r:id="rId41" o:title=""/>
          </v:shape>
          <o:OLEObject Type="Embed" ProgID="Equation.DSMT4" ShapeID="_x0000_i1037" DrawAspect="Content" ObjectID="_1779607812" r:id="rId42"/>
        </w:object>
      </w:r>
      <w:r w:rsidR="00D15E07" w:rsidRPr="00D15E07">
        <w:rPr>
          <w:lang w:val="uk-UA"/>
        </w:rPr>
        <w:t xml:space="preserve">. Швидкість </w:t>
      </w:r>
      <w:r w:rsidR="00D15E07" w:rsidRPr="00D15E07">
        <w:rPr>
          <w:rFonts w:ascii="Cambria Math" w:hAnsi="Cambria Math" w:cs="Cambria Math"/>
          <w:lang w:val="uk-UA"/>
        </w:rPr>
        <w:t>𝑣</w:t>
      </w:r>
      <w:r w:rsidR="00D15E07" w:rsidRPr="00D15E07">
        <w:rPr>
          <w:lang w:val="uk-UA"/>
        </w:rPr>
        <w:t xml:space="preserve"> об'єкта розраховується</w:t>
      </w:r>
      <w:r w:rsidR="00D15E07">
        <w:rPr>
          <w:lang w:val="uk-UA"/>
        </w:rPr>
        <w:t>,</w:t>
      </w:r>
      <w:r w:rsidR="00D15E07" w:rsidRPr="00D15E07">
        <w:rPr>
          <w:lang w:val="uk-UA"/>
        </w:rPr>
        <w:t xml:space="preserve"> як величина середнього вектора руху</w:t>
      </w:r>
      <w:r>
        <w:rPr>
          <w:lang w:val="uk-UA"/>
        </w:rPr>
        <w:t>.</w:t>
      </w:r>
    </w:p>
    <w:p w14:paraId="61F7C181" w14:textId="63969AF5" w:rsidR="0058567E" w:rsidRDefault="0058567E" w:rsidP="0058567E">
      <w:pPr>
        <w:pStyle w:val="Formula"/>
        <w:rPr>
          <w:lang w:val="uk-UA"/>
        </w:rPr>
      </w:pPr>
      <w:r>
        <w:rPr>
          <w:lang w:val="uk-UA"/>
        </w:rPr>
        <w:tab/>
      </w:r>
      <w:r w:rsidRPr="00D15E07">
        <w:rPr>
          <w:position w:val="-28"/>
          <w:lang w:val="uk-UA"/>
        </w:rPr>
        <w:object w:dxaOrig="3300" w:dyaOrig="680" w14:anchorId="647B1C40">
          <v:shape id="_x0000_i1038" type="#_x0000_t75" style="width:165.05pt;height:33.65pt" o:ole="">
            <v:imagedata r:id="rId43" o:title=""/>
          </v:shape>
          <o:OLEObject Type="Embed" ProgID="Equation.DSMT4" ShapeID="_x0000_i1038" DrawAspect="Content" ObjectID="_1779607813" r:id="rId44"/>
        </w:object>
      </w:r>
      <w:r>
        <w:rPr>
          <w:lang w:val="uk-UA"/>
        </w:rPr>
        <w:tab/>
      </w:r>
      <w:r w:rsidRPr="00444078">
        <w:rPr>
          <w:lang w:val="uk-UA"/>
        </w:rPr>
        <w:t>(</w:t>
      </w:r>
      <w:r>
        <w:rPr>
          <w:lang w:val="uk-UA"/>
        </w:rPr>
        <w:t>4</w:t>
      </w:r>
      <w:r w:rsidRPr="00444078">
        <w:rPr>
          <w:lang w:val="uk-UA"/>
        </w:rPr>
        <w:t>)</w:t>
      </w:r>
    </w:p>
    <w:p w14:paraId="537490FF" w14:textId="39EB796D" w:rsidR="0058567E" w:rsidRDefault="0058567E" w:rsidP="00D15E07">
      <w:pPr>
        <w:pStyle w:val="107"/>
        <w:rPr>
          <w:lang w:val="uk-UA"/>
        </w:rPr>
      </w:pPr>
    </w:p>
    <w:p w14:paraId="199E2EEE" w14:textId="77777777" w:rsidR="0058567E" w:rsidRDefault="0058567E" w:rsidP="00D15E07">
      <w:pPr>
        <w:pStyle w:val="107"/>
        <w:rPr>
          <w:lang w:val="uk-UA"/>
        </w:rPr>
      </w:pPr>
    </w:p>
    <w:p w14:paraId="11650D5F" w14:textId="54FB564E" w:rsidR="00D15E07" w:rsidRDefault="0058567E" w:rsidP="0058567E">
      <w:pPr>
        <w:pStyle w:val="107"/>
        <w:rPr>
          <w:lang w:val="uk-UA"/>
        </w:rPr>
      </w:pPr>
      <w:r>
        <w:rPr>
          <w:lang w:val="uk-UA"/>
        </w:rPr>
        <w:t>Де н</w:t>
      </w:r>
      <w:r w:rsidRPr="0058567E">
        <w:rPr>
          <w:lang w:val="uk-UA"/>
        </w:rPr>
        <w:t xml:space="preserve">апрямок руху </w:t>
      </w:r>
      <w:r w:rsidR="00D866A1" w:rsidRPr="00D866A1">
        <w:rPr>
          <w:position w:val="-6"/>
          <w:lang w:val="uk-UA"/>
        </w:rPr>
        <w:object w:dxaOrig="200" w:dyaOrig="279" w14:anchorId="2C96061D">
          <v:shape id="_x0000_i1039" type="#_x0000_t75" style="width:10.25pt;height:14.05pt" o:ole="">
            <v:imagedata r:id="rId45" o:title=""/>
          </v:shape>
          <o:OLEObject Type="Embed" ProgID="Equation.DSMT4" ShapeID="_x0000_i1039" DrawAspect="Content" ObjectID="_1779607814" r:id="rId46"/>
        </w:object>
      </w:r>
      <w:r w:rsidRPr="0058567E">
        <w:rPr>
          <w:lang w:val="uk-UA"/>
        </w:rPr>
        <w:t>об'єкта визначається</w:t>
      </w:r>
      <w:r w:rsidR="00D866A1">
        <w:rPr>
          <w:lang w:val="uk-UA"/>
        </w:rPr>
        <w:t>,</w:t>
      </w:r>
      <w:r w:rsidRPr="0058567E">
        <w:rPr>
          <w:lang w:val="uk-UA"/>
        </w:rPr>
        <w:t xml:space="preserve"> як середнє значення напрямків векторів руху</w:t>
      </w:r>
      <w:r w:rsidR="00D866A1">
        <w:rPr>
          <w:lang w:val="uk-UA"/>
        </w:rPr>
        <w:t>.</w:t>
      </w:r>
    </w:p>
    <w:p w14:paraId="492AC567" w14:textId="64138D43" w:rsidR="00D866A1" w:rsidRPr="00D15E07" w:rsidRDefault="00D866A1" w:rsidP="0058567E">
      <w:pPr>
        <w:pStyle w:val="107"/>
        <w:rPr>
          <w:lang w:val="uk-UA"/>
        </w:rPr>
      </w:pPr>
      <w:r w:rsidRPr="00D866A1">
        <w:rPr>
          <w:lang w:val="uk-UA"/>
        </w:rPr>
        <w:t>Завдяки застосуванню технології DETR, вдалося значно підвищити точність виявлення об'єктів у відеопотоці, особливо в умовах складного фону та динамічного середовища. Використання оптичного потоку дозволило точно визначати параметри руху об'єктів, що є критично важливим для задач реального часу, таких як системи безпеки, автономні транспортні засоби та відеоспостереження.</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8310" cy="2707640"/>
                    </a:xfrm>
                    <a:prstGeom prst="rect">
                      <a:avLst/>
                    </a:prstGeom>
                  </pic:spPr>
                </pic:pic>
              </a:graphicData>
            </a:graphic>
          </wp:inline>
        </w:drawing>
      </w:r>
    </w:p>
    <w:p w14:paraId="1B3E714C" w14:textId="2408A117" w:rsidR="00CB164B" w:rsidRPr="000A7E82" w:rsidRDefault="00CB164B" w:rsidP="00CB164B">
      <w:pPr>
        <w:pStyle w:val="107"/>
        <w:rPr>
          <w:lang w:val="uk-UA"/>
        </w:rPr>
      </w:pPr>
      <w:r w:rsidRPr="006C2460">
        <w:t>Рис. 1.</w:t>
      </w:r>
      <w:r>
        <w:rPr>
          <w:lang w:val="uk-UA"/>
        </w:rPr>
        <w:t xml:space="preserve"> </w:t>
      </w:r>
      <w:r w:rsidRPr="00CB164B">
        <w:t>Ідентифікації параметрів динамічного об'єкту з використанням DEtection TRansformer та Optical Flow.</w:t>
      </w:r>
    </w:p>
    <w:p w14:paraId="7E539D7A" w14:textId="699C7457" w:rsidR="000C7302" w:rsidRDefault="004921AB" w:rsidP="000C7302">
      <w:pPr>
        <w:pStyle w:val="107"/>
        <w:rPr>
          <w:lang w:val="uk-UA"/>
        </w:rPr>
      </w:pPr>
      <w:r w:rsidRPr="004921AB">
        <w:rPr>
          <w:b/>
          <w:lang w:val="uk-UA"/>
        </w:rPr>
        <w:t>Трансформер виявлення ТРВИ</w:t>
      </w:r>
      <w:r w:rsidR="002B70AD">
        <w:rPr>
          <w:b/>
          <w:lang w:val="uk-UA"/>
        </w:rPr>
        <w:t xml:space="preserve"> </w:t>
      </w:r>
      <w:r w:rsidRPr="004921AB">
        <w:rPr>
          <w:b/>
          <w:lang w:val="uk-UA"/>
        </w:rPr>
        <w:t>(DETR)</w:t>
      </w:r>
      <w:r w:rsidR="000C7302" w:rsidRPr="000C7302">
        <w:rPr>
          <w:b/>
          <w:lang w:val="uk-UA"/>
        </w:rPr>
        <w:t>.</w:t>
      </w:r>
      <w:r w:rsidR="000C7302" w:rsidRPr="000C7302">
        <w:rPr>
          <w:lang w:val="uk-UA"/>
        </w:rPr>
        <w:t xml:space="preserve"> </w:t>
      </w:r>
      <w:r w:rsidR="00FD5CE5" w:rsidRPr="00FD5CE5">
        <w:rPr>
          <w:lang w:val="uk-UA"/>
        </w:rPr>
        <w:t xml:space="preserve">На рис. 2, а, представлено </w:t>
      </w:r>
      <w:r w:rsidR="00FD5CE5" w:rsidRPr="00FD5CE5">
        <w:t>вхідний шар для зображень, який застосовується для витягування просторових ознак</w:t>
      </w:r>
      <w:r w:rsidR="000C7302" w:rsidRPr="000C7302">
        <w:rPr>
          <w:lang w:val="uk-UA"/>
        </w:rPr>
        <w:t>.</w:t>
      </w:r>
      <w:r w:rsidR="00FD5CE5">
        <w:rPr>
          <w:lang w:val="uk-UA"/>
        </w:rPr>
        <w:t xml:space="preserve"> </w:t>
      </w:r>
      <w:r w:rsidR="00FD5CE5" w:rsidRPr="00FD5CE5">
        <w:rPr>
          <w:lang w:val="uk-UA"/>
        </w:rPr>
        <w:t xml:space="preserve">На рис. 2, </w:t>
      </w:r>
      <w:r w:rsidR="00FD5CE5">
        <w:rPr>
          <w:lang w:val="uk-UA"/>
        </w:rPr>
        <w:t>б</w:t>
      </w:r>
      <w:r w:rsidR="00FD5CE5" w:rsidRPr="00FD5CE5">
        <w:rPr>
          <w:lang w:val="uk-UA"/>
        </w:rPr>
        <w:t>, представлено</w:t>
      </w:r>
      <w:r w:rsidR="00FD5CE5">
        <w:rPr>
          <w:lang w:val="uk-UA"/>
        </w:rPr>
        <w:t xml:space="preserve"> Кодер, який с</w:t>
      </w:r>
      <w:r w:rsidR="00FD5CE5" w:rsidRPr="00FD5CE5">
        <w:rPr>
          <w:lang w:val="uk-UA"/>
        </w:rPr>
        <w:t>кладається з декількох шарів самоуваги та нормалізації, що перетворюють вхідні ознаки у високорівневі представлення.</w:t>
      </w:r>
    </w:p>
    <w:p w14:paraId="13B675A5" w14:textId="77777777" w:rsidR="00EE74EE" w:rsidRDefault="00FD5CE5" w:rsidP="000C7302">
      <w:pPr>
        <w:pStyle w:val="107"/>
      </w:pPr>
      <w:r w:rsidRPr="00FD5CE5">
        <w:rPr>
          <w:lang w:val="uk-UA"/>
        </w:rPr>
        <w:t xml:space="preserve">На рис. 2, </w:t>
      </w:r>
      <w:r>
        <w:rPr>
          <w:lang w:val="uk-UA"/>
        </w:rPr>
        <w:t>в</w:t>
      </w:r>
      <w:r w:rsidRPr="00FD5CE5">
        <w:rPr>
          <w:lang w:val="uk-UA"/>
        </w:rPr>
        <w:t>, представлено</w:t>
      </w:r>
      <w:r>
        <w:rPr>
          <w:lang w:val="uk-UA"/>
        </w:rPr>
        <w:t xml:space="preserve"> декодер в</w:t>
      </w:r>
      <w:r w:rsidRPr="00FD5CE5">
        <w:rPr>
          <w:lang w:val="uk-UA"/>
        </w:rPr>
        <w:t>икористовує багатоголову увагу для передбачення виходів на основі представлень, отриманих від кодера</w:t>
      </w:r>
      <w:r>
        <w:t>.</w:t>
      </w:r>
    </w:p>
    <w:p w14:paraId="785BFA0D" w14:textId="2B6448EA" w:rsidR="00FD5CE5" w:rsidRDefault="00EE74EE" w:rsidP="000C7302">
      <w:pPr>
        <w:pStyle w:val="107"/>
        <w:rPr>
          <w:lang w:val="uk-UA"/>
        </w:rPr>
      </w:pPr>
      <w:r w:rsidRPr="00EE74EE">
        <w:rPr>
          <w:lang w:val="uk-UA"/>
        </w:rPr>
        <w:t>Класична нейронна мережа з прямим поширенням, яка обробляє вихід декодера для отримання кінцевих результатів.</w:t>
      </w:r>
      <w:r w:rsidR="00FD5CE5" w:rsidRPr="00FD5CE5">
        <w:rPr>
          <w:lang w:val="uk-UA"/>
        </w:rP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lastRenderedPageBreak/>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0E4C50DD" w:rsidR="004921AB" w:rsidRPr="006C2460" w:rsidRDefault="004921AB" w:rsidP="003255AA">
            <w:pPr>
              <w:pStyle w:val="10706"/>
            </w:pPr>
            <w:r w:rsidRPr="006C2460">
              <w:t>Рис. </w:t>
            </w:r>
            <w:r>
              <w:rPr>
                <w:lang w:val="uk-UA"/>
              </w:rPr>
              <w:t>2</w:t>
            </w:r>
            <w:r w:rsidRPr="006C2460">
              <w:t xml:space="preserve">. </w:t>
            </w:r>
            <w:r>
              <w:t xml:space="preserve"> ТРВИ:</w:t>
            </w:r>
            <w:r>
              <w:rPr>
                <w:lang w:val="uk-UA"/>
              </w:rPr>
              <w:t xml:space="preserve"> </w:t>
            </w:r>
            <w:r>
              <w:t>а – ЗНМ (CNN); б – Кодер (Encoder); в – Декодер (Decoder); г – НМПП (FFN)</w:t>
            </w:r>
          </w:p>
        </w:tc>
      </w:tr>
    </w:tbl>
    <w:p w14:paraId="44CFD069" w14:textId="0FCFEA9D" w:rsidR="00F816FE" w:rsidRPr="00F816FE" w:rsidRDefault="004921AB" w:rsidP="00F816FE">
      <w:pPr>
        <w:pStyle w:val="107"/>
        <w:rPr>
          <w:lang w:val="uk-UA"/>
        </w:rPr>
      </w:pPr>
      <w:r w:rsidRPr="004921AB">
        <w:rPr>
          <w:b/>
          <w:lang w:val="uk-UA"/>
        </w:rPr>
        <w:t>З</w:t>
      </w:r>
      <w:r w:rsidR="00C3244D">
        <w:rPr>
          <w:b/>
          <w:lang w:val="uk-UA"/>
        </w:rPr>
        <w:t>горткова нейрона м</w:t>
      </w:r>
      <w:r w:rsidR="00036F68">
        <w:rPr>
          <w:b/>
          <w:lang w:val="uk-UA"/>
        </w:rPr>
        <w:t>ережа</w:t>
      </w:r>
      <w:r w:rsidRPr="004921AB">
        <w:rPr>
          <w:b/>
          <w:lang w:val="uk-UA"/>
        </w:rPr>
        <w:t xml:space="preserve"> (CNN).</w:t>
      </w:r>
      <w:r w:rsidRPr="004921AB">
        <w:rPr>
          <w:lang w:val="uk-UA"/>
        </w:rPr>
        <w:t xml:space="preserve"> </w:t>
      </w:r>
      <w:r w:rsidR="00F816FE" w:rsidRPr="00F816FE">
        <w:rPr>
          <w:lang w:val="uk-UA"/>
        </w:rPr>
        <w:t>Використовується для екстракції ознак з вхідного зображення.</w:t>
      </w:r>
    </w:p>
    <w:p w14:paraId="1075FA44" w14:textId="737B3065" w:rsidR="004921AB" w:rsidRPr="004921AB" w:rsidRDefault="00F816FE" w:rsidP="00F816FE">
      <w:pPr>
        <w:pStyle w:val="107"/>
        <w:rPr>
          <w:lang w:val="uk-UA"/>
        </w:rPr>
      </w:pPr>
      <w:r w:rsidRPr="00F816FE">
        <w:rPr>
          <w:lang w:val="uk-UA"/>
        </w:rPr>
        <w:t>Етап попередньої обробки зображення, де CNN витягує відповідні просторові ознаки.</w:t>
      </w:r>
    </w:p>
    <w:p w14:paraId="62D82986" w14:textId="77777777" w:rsidR="00F816FE" w:rsidRPr="00F816FE" w:rsidRDefault="004921AB" w:rsidP="00F816FE">
      <w:pPr>
        <w:pStyle w:val="107"/>
        <w:rPr>
          <w:lang w:val="uk-UA"/>
        </w:rPr>
      </w:pPr>
      <w:r w:rsidRPr="004921AB">
        <w:rPr>
          <w:b/>
          <w:lang w:val="uk-UA"/>
        </w:rPr>
        <w:t>Кодер (Encoder).</w:t>
      </w:r>
      <w:r w:rsidRPr="004921AB">
        <w:rPr>
          <w:lang w:val="uk-UA"/>
        </w:rPr>
        <w:t xml:space="preserve"> </w:t>
      </w:r>
      <w:r w:rsidR="00F816FE" w:rsidRPr="00F816FE">
        <w:rPr>
          <w:lang w:val="uk-UA"/>
        </w:rPr>
        <w:t>Частина трансформера, яка приймає на вхід ознаки, витягнуті CNN, та обробляє їх за допомогою механізмів самоуваги.</w:t>
      </w:r>
    </w:p>
    <w:p w14:paraId="190ECE29" w14:textId="19BDE072" w:rsidR="004921AB" w:rsidRDefault="00F816FE" w:rsidP="00F816FE">
      <w:pPr>
        <w:pStyle w:val="107"/>
        <w:rPr>
          <w:lang w:val="uk-UA"/>
        </w:rPr>
      </w:pPr>
      <w:r w:rsidRPr="00F816FE">
        <w:rPr>
          <w:lang w:val="uk-UA"/>
        </w:rPr>
        <w:t>Завдання кодера полягає в кодуванні вхідних ознак у контекстні представлення, які зберігають інформацію про всі об'єкти в сцені.</w:t>
      </w:r>
    </w:p>
    <w:p w14:paraId="244D2C2F" w14:textId="024E5A21" w:rsidR="00276B1A" w:rsidRPr="006C2460" w:rsidRDefault="00276B1A" w:rsidP="00276B1A">
      <w:pPr>
        <w:pStyle w:val="10705"/>
      </w:pPr>
      <w:r>
        <w:rPr>
          <w:noProof/>
        </w:rPr>
        <w:drawing>
          <wp:inline distT="0" distB="0" distL="0" distR="0" wp14:anchorId="699FF013" wp14:editId="6E5639A3">
            <wp:extent cx="2469466" cy="364807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469466" cy="3648075"/>
                    </a:xfrm>
                    <a:prstGeom prst="rect">
                      <a:avLst/>
                    </a:prstGeom>
                    <a:noFill/>
                    <a:ln>
                      <a:noFill/>
                    </a:ln>
                  </pic:spPr>
                </pic:pic>
              </a:graphicData>
            </a:graphic>
          </wp:inline>
        </w:drawing>
      </w:r>
    </w:p>
    <w:p w14:paraId="7FDB8A14" w14:textId="63DBCB80" w:rsidR="00276B1A" w:rsidRPr="000C608C" w:rsidRDefault="00276B1A" w:rsidP="00276B1A">
      <w:pPr>
        <w:pStyle w:val="107"/>
        <w:rPr>
          <w:lang w:val="uk-UA"/>
        </w:rPr>
      </w:pPr>
      <w:r w:rsidRPr="006C2460">
        <w:t>Рис. </w:t>
      </w:r>
      <w:r w:rsidR="000C608C">
        <w:rPr>
          <w:lang w:val="uk-UA"/>
        </w:rPr>
        <w:t>3</w:t>
      </w:r>
      <w:r w:rsidRPr="006C2460">
        <w:t>.</w:t>
      </w:r>
      <w:r>
        <w:rPr>
          <w:lang w:val="uk-UA"/>
        </w:rPr>
        <w:t xml:space="preserve"> </w:t>
      </w:r>
      <w:r w:rsidR="000C608C">
        <w:rPr>
          <w:lang w:val="uk-UA"/>
        </w:rPr>
        <w:t>Модель Кодер – Декодер</w:t>
      </w:r>
      <w:r w:rsidR="00E97244">
        <w:rPr>
          <w:lang w:val="uk-UA"/>
        </w:rPr>
        <w:t>: а) Кодер; б) Декодер</w:t>
      </w:r>
      <w:r w:rsidR="000C608C">
        <w:rPr>
          <w:lang w:val="uk-UA"/>
        </w:rPr>
        <w:t xml:space="preserve"> </w:t>
      </w:r>
    </w:p>
    <w:p w14:paraId="30EA4119" w14:textId="46EE70B1" w:rsidR="00F816FE" w:rsidRPr="00F816FE" w:rsidRDefault="004921AB" w:rsidP="00F816FE">
      <w:pPr>
        <w:pStyle w:val="107"/>
        <w:rPr>
          <w:lang w:val="uk-UA"/>
        </w:rPr>
      </w:pPr>
      <w:r w:rsidRPr="004921AB">
        <w:rPr>
          <w:b/>
          <w:lang w:val="uk-UA"/>
        </w:rPr>
        <w:t>Декодер (Decoder).</w:t>
      </w:r>
      <w:r w:rsidRPr="004921AB">
        <w:rPr>
          <w:lang w:val="uk-UA"/>
        </w:rPr>
        <w:t xml:space="preserve"> </w:t>
      </w:r>
      <w:r w:rsidR="00F816FE" w:rsidRPr="00F816FE">
        <w:rPr>
          <w:lang w:val="uk-UA"/>
        </w:rPr>
        <w:t>Приймає на вхід закодовані ознаки з кодера та використовує механізми уваги для передбачення набору фіксованих об'єктів.</w:t>
      </w:r>
    </w:p>
    <w:p w14:paraId="08DB4EA5" w14:textId="25D021B1" w:rsidR="00662922" w:rsidRDefault="00F816FE" w:rsidP="00F816FE">
      <w:pPr>
        <w:pStyle w:val="107"/>
        <w:rPr>
          <w:lang w:val="uk-UA"/>
        </w:rPr>
      </w:pPr>
      <w:r w:rsidRPr="00F816FE">
        <w:rPr>
          <w:lang w:val="uk-UA"/>
        </w:rPr>
        <w:t>Виходом декодера є кінцеві координати та категорії виявлених об'єктів.</w:t>
      </w:r>
    </w:p>
    <w:p w14:paraId="5F399C48" w14:textId="6168E8B7" w:rsidR="001B62A5" w:rsidRDefault="001B62A5" w:rsidP="000C7302">
      <w:pPr>
        <w:pStyle w:val="107"/>
        <w:rPr>
          <w:lang w:val="uk-UA"/>
        </w:rPr>
      </w:pPr>
      <w:r w:rsidRPr="001B62A5">
        <w:rPr>
          <w:rStyle w:val="Boldukr"/>
        </w:rPr>
        <w:t>Багатоголова увага у трансформерів</w:t>
      </w:r>
      <w:r w:rsidRPr="001B62A5">
        <w:rPr>
          <w:lang w:val="uk-UA"/>
        </w:rPr>
        <w:t xml:space="preserve">. </w:t>
      </w:r>
      <w:r w:rsidR="007D5E46" w:rsidRPr="007D5E46">
        <w:rPr>
          <w:lang w:val="uk-UA"/>
        </w:rPr>
        <w:t xml:space="preserve">Багатоголова увага у трансформерів (Multi-Head attention). Трансформери (Vaswani et al., 2017)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 вагами уваги, які вимірюють сумісність пар запит-ключ. Щоб дозволити моделі фокусуватися на вмісті з різних підпросторів представлення і різних позицій, виходи різних голов уваги лінійно агрегуються з перенавчальними важелями. </w:t>
      </w:r>
      <w:r w:rsidRPr="001B62A5">
        <w:rPr>
          <w:lang w:val="uk-UA"/>
        </w:rPr>
        <w:t xml:space="preserve">Нехай </w:t>
      </w:r>
      <w:r w:rsidRPr="001B62A5">
        <w:rPr>
          <w:position w:val="-10"/>
          <w:lang w:val="uk-UA"/>
        </w:rPr>
        <w:object w:dxaOrig="740" w:dyaOrig="320" w14:anchorId="4262A346">
          <v:shape id="_x0000_i1040" type="#_x0000_t75" style="width:37.45pt;height:16.4pt" o:ole="">
            <v:imagedata r:id="rId50" o:title=""/>
          </v:shape>
          <o:OLEObject Type="Embed" ProgID="Equation.DSMT4" ShapeID="_x0000_i1040" DrawAspect="Content" ObjectID="_1779607815" r:id="rId51"/>
        </w:object>
      </w:r>
      <w:r w:rsidRPr="001B62A5">
        <w:rPr>
          <w:lang w:val="uk-UA"/>
        </w:rPr>
        <w:t xml:space="preserve"> індексує елемент запиту</w:t>
      </w:r>
      <w:r>
        <w:rPr>
          <w:lang w:val="uk-UA"/>
        </w:rPr>
        <w:t xml:space="preserve"> </w:t>
      </w:r>
      <w:r w:rsidRPr="001B62A5">
        <w:rPr>
          <w:lang w:val="uk-UA"/>
        </w:rPr>
        <w:t xml:space="preserve">з ознакою представлення </w:t>
      </w:r>
      <w:r w:rsidR="006302AC" w:rsidRPr="001B62A5">
        <w:rPr>
          <w:position w:val="-14"/>
          <w:lang w:val="uk-UA"/>
        </w:rPr>
        <w:object w:dxaOrig="800" w:dyaOrig="400" w14:anchorId="6BB2E396">
          <v:shape id="_x0000_i1041" type="#_x0000_t75" style="width:39.8pt;height:19.6pt" o:ole="">
            <v:imagedata r:id="rId52" o:title=""/>
          </v:shape>
          <o:OLEObject Type="Embed" ProgID="Equation.DSMT4" ShapeID="_x0000_i1041" DrawAspect="Content" ObjectID="_1779607816" r:id="rId53"/>
        </w:object>
      </w:r>
      <w:r w:rsidRPr="001B62A5">
        <w:rPr>
          <w:lang w:val="uk-UA"/>
        </w:rPr>
        <w:t xml:space="preserve">, </w:t>
      </w:r>
      <w:r>
        <w:rPr>
          <w:lang w:val="uk-UA"/>
        </w:rPr>
        <w:t>т</w:t>
      </w:r>
      <w:r w:rsidRPr="001B62A5">
        <w:rPr>
          <w:lang w:val="uk-UA"/>
        </w:rPr>
        <w:t xml:space="preserve">а </w:t>
      </w:r>
      <w:r w:rsidRPr="001B62A5">
        <w:rPr>
          <w:position w:val="-6"/>
          <w:lang w:val="uk-UA"/>
        </w:rPr>
        <w:object w:dxaOrig="740" w:dyaOrig="279" w14:anchorId="39FC0544">
          <v:shape id="_x0000_i1042" type="#_x0000_t75" style="width:37.45pt;height:14.05pt" o:ole="">
            <v:imagedata r:id="rId54" o:title=""/>
          </v:shape>
          <o:OLEObject Type="Embed" ProgID="Equation.DSMT4" ShapeID="_x0000_i1042" DrawAspect="Content" ObjectID="_1779607817" r:id="rId55"/>
        </w:object>
      </w:r>
      <w:r w:rsidRPr="001B62A5">
        <w:rPr>
          <w:lang w:val="uk-UA"/>
        </w:rPr>
        <w:t xml:space="preserve"> індексує елемент</w:t>
      </w:r>
      <w:r w:rsidR="00DD1407">
        <w:rPr>
          <w:lang w:val="uk-UA"/>
        </w:rPr>
        <w:t xml:space="preserve"> ключа</w:t>
      </w:r>
      <w:r w:rsidRPr="001B62A5">
        <w:rPr>
          <w:lang w:val="uk-UA"/>
        </w:rPr>
        <w:t xml:space="preserve"> з ознакою представлення</w:t>
      </w:r>
      <w:r w:rsidR="00DD1407">
        <w:rPr>
          <w:lang w:val="uk-UA"/>
        </w:rPr>
        <w:t xml:space="preserve"> </w:t>
      </w:r>
      <w:r w:rsidR="006302AC" w:rsidRPr="00DD1407">
        <w:rPr>
          <w:position w:val="-12"/>
          <w:lang w:val="uk-UA"/>
        </w:rPr>
        <w:object w:dxaOrig="800" w:dyaOrig="380" w14:anchorId="466B9D93">
          <v:shape id="_x0000_i1043" type="#_x0000_t75" style="width:39.8pt;height:19.6pt" o:ole="">
            <v:imagedata r:id="rId56" o:title=""/>
          </v:shape>
          <o:OLEObject Type="Embed" ProgID="Equation.DSMT4" ShapeID="_x0000_i1043" DrawAspect="Content" ObjectID="_1779607818" r:id="rId57"/>
        </w:object>
      </w:r>
      <w:r w:rsidRPr="001B62A5">
        <w:rPr>
          <w:lang w:val="uk-UA"/>
        </w:rPr>
        <w:t xml:space="preserve">, де </w:t>
      </w:r>
      <w:r w:rsidR="00DD1407" w:rsidRPr="00DD1407">
        <w:rPr>
          <w:position w:val="-6"/>
          <w:lang w:val="uk-UA"/>
        </w:rPr>
        <w:object w:dxaOrig="240" w:dyaOrig="279" w14:anchorId="26C01C61">
          <v:shape id="_x0000_i1044" type="#_x0000_t75" style="width:11.7pt;height:14.05pt" o:ole="">
            <v:imagedata r:id="rId58" o:title=""/>
          </v:shape>
          <o:OLEObject Type="Embed" ProgID="Equation.DSMT4" ShapeID="_x0000_i1044" DrawAspect="Content" ObjectID="_1779607819" r:id="rId59"/>
        </w:object>
      </w:r>
      <w:r w:rsidRPr="001B62A5">
        <w:rPr>
          <w:lang w:val="uk-UA"/>
        </w:rPr>
        <w:t xml:space="preserve"> - розмірність ознак, </w:t>
      </w:r>
      <w:r w:rsidR="00DD1407" w:rsidRPr="00DD1407">
        <w:rPr>
          <w:position w:val="-10"/>
          <w:lang w:val="uk-UA"/>
        </w:rPr>
        <w:object w:dxaOrig="380" w:dyaOrig="320" w14:anchorId="6AAA0FA2">
          <v:shape id="_x0000_i1045" type="#_x0000_t75" style="width:19.6pt;height:16.4pt" o:ole="">
            <v:imagedata r:id="rId60" o:title=""/>
          </v:shape>
          <o:OLEObject Type="Embed" ProgID="Equation.DSMT4" ShapeID="_x0000_i1045" DrawAspect="Content" ObjectID="_1779607820" r:id="rId61"/>
        </w:object>
      </w:r>
      <w:r w:rsidRPr="001B62A5">
        <w:rPr>
          <w:lang w:val="uk-UA"/>
        </w:rPr>
        <w:t xml:space="preserve"> та </w:t>
      </w:r>
      <w:r w:rsidR="00DD1407" w:rsidRPr="00DD1407">
        <w:rPr>
          <w:position w:val="-6"/>
          <w:lang w:val="uk-UA"/>
        </w:rPr>
        <w:object w:dxaOrig="380" w:dyaOrig="279" w14:anchorId="2B398A76">
          <v:shape id="_x0000_i1046" type="#_x0000_t75" style="width:19.6pt;height:14.05pt" o:ole="">
            <v:imagedata r:id="rId62" o:title=""/>
          </v:shape>
          <o:OLEObject Type="Embed" ProgID="Equation.DSMT4" ShapeID="_x0000_i1046" DrawAspect="Content" ObjectID="_1779607821" r:id="rId63"/>
        </w:object>
      </w:r>
      <w:r w:rsidRPr="001B62A5">
        <w:rPr>
          <w:lang w:val="uk-UA"/>
        </w:rPr>
        <w:t xml:space="preserve"> задають множину елементів запиту та ключа відповідно. Тоді функція багатоголової уваги обчислюється за формулою</w:t>
      </w:r>
    </w:p>
    <w:p w14:paraId="6119A65B" w14:textId="09059B80" w:rsidR="00444078" w:rsidRDefault="00BA0CAE" w:rsidP="00444078">
      <w:pPr>
        <w:pStyle w:val="Formula"/>
        <w:rPr>
          <w:lang w:val="uk-UA"/>
        </w:rPr>
      </w:pPr>
      <w:r>
        <w:rPr>
          <w:lang w:val="uk-UA"/>
        </w:rPr>
        <w:tab/>
      </w:r>
      <w:r w:rsidRPr="00F13E32">
        <w:rPr>
          <w:position w:val="-32"/>
          <w:lang w:val="uk-UA"/>
        </w:rPr>
        <w:object w:dxaOrig="4140" w:dyaOrig="720" w14:anchorId="30DE86C7">
          <v:shape id="_x0000_i1047" type="#_x0000_t75" style="width:207.5pt;height:36pt" o:ole="">
            <v:imagedata r:id="rId64" o:title=""/>
          </v:shape>
          <o:OLEObject Type="Embed" ProgID="Equation.DSMT4" ShapeID="_x0000_i1047" DrawAspect="Content" ObjectID="_1779607822" r:id="rId65"/>
        </w:object>
      </w:r>
      <w:r>
        <w:rPr>
          <w:lang w:val="uk-UA"/>
        </w:rPr>
        <w:tab/>
      </w:r>
      <w:r w:rsidR="00444078" w:rsidRPr="00444078">
        <w:rPr>
          <w:lang w:val="uk-UA"/>
        </w:rPr>
        <w:t>(</w:t>
      </w:r>
      <w:r w:rsidR="00562226">
        <w:rPr>
          <w:lang w:val="uk-UA"/>
        </w:rPr>
        <w:t>5</w:t>
      </w:r>
      <w:r w:rsidR="00444078" w:rsidRPr="00444078">
        <w:rPr>
          <w:lang w:val="uk-UA"/>
        </w:rPr>
        <w:t>)</w:t>
      </w:r>
    </w:p>
    <w:p w14:paraId="2C6AEA10" w14:textId="17A39682" w:rsidR="007D5E46" w:rsidRDefault="00DD1407" w:rsidP="00EC098C">
      <w:pPr>
        <w:pStyle w:val="107"/>
        <w:rPr>
          <w:lang w:val="uk-UA"/>
        </w:rPr>
      </w:pPr>
      <w:r w:rsidRPr="00DD1407">
        <w:rPr>
          <w:lang w:val="uk-UA"/>
        </w:rPr>
        <w:t xml:space="preserve">де </w:t>
      </w:r>
      <w:r w:rsidRPr="00DD1407">
        <w:rPr>
          <w:position w:val="-6"/>
          <w:lang w:val="uk-UA"/>
        </w:rPr>
        <w:object w:dxaOrig="260" w:dyaOrig="220" w14:anchorId="1FA94B82">
          <v:shape id="_x0000_i1048" type="#_x0000_t75" style="width:12.6pt;height:10.85pt" o:ole="">
            <v:imagedata r:id="rId66" o:title=""/>
          </v:shape>
          <o:OLEObject Type="Embed" ProgID="Equation.DSMT4" ShapeID="_x0000_i1048" DrawAspect="Content" ObjectID="_1779607823" r:id="rId67"/>
        </w:object>
      </w:r>
      <w:r w:rsidRPr="00DD1407">
        <w:rPr>
          <w:lang w:val="uk-UA"/>
        </w:rPr>
        <w:t xml:space="preserve"> - індекс голови уваги, </w:t>
      </w:r>
      <w:r w:rsidR="006302AC" w:rsidRPr="00BE0B23">
        <w:rPr>
          <w:position w:val="-12"/>
          <w:lang w:val="uk-UA"/>
        </w:rPr>
        <w:object w:dxaOrig="1120" w:dyaOrig="380" w14:anchorId="3E849CFF">
          <v:shape id="_x0000_i1049" type="#_x0000_t75" style="width:56.2pt;height:19.6pt" o:ole="">
            <v:imagedata r:id="rId68" o:title=""/>
          </v:shape>
          <o:OLEObject Type="Embed" ProgID="Equation.DSMT4" ShapeID="_x0000_i1049" DrawAspect="Content" ObjectID="_1779607824" r:id="rId69"/>
        </w:object>
      </w:r>
      <w:r w:rsidRPr="00DD1407">
        <w:rPr>
          <w:rFonts w:hint="eastAsia"/>
          <w:lang w:val="uk-UA"/>
        </w:rPr>
        <w:t xml:space="preserve"> </w:t>
      </w:r>
      <w:r w:rsidR="00EC098C">
        <w:rPr>
          <w:lang w:val="uk-UA"/>
        </w:rPr>
        <w:t>- вхі</w:t>
      </w:r>
      <w:r w:rsidR="000A4AA0">
        <w:rPr>
          <w:lang w:val="uk-UA"/>
        </w:rPr>
        <w:t>дн</w:t>
      </w:r>
      <w:r w:rsidR="009E356C" w:rsidRPr="00AE1620">
        <w:rPr>
          <w:lang w:val="uk-UA"/>
        </w:rPr>
        <w:t>а проекц</w:t>
      </w:r>
      <w:r w:rsidR="009E356C">
        <w:rPr>
          <w:lang w:val="uk-UA"/>
        </w:rPr>
        <w:t xml:space="preserve">ія матриці на </w:t>
      </w:r>
      <w:bookmarkStart w:id="3" w:name="_Hlk152170305"/>
      <w:r w:rsidR="009E356C" w:rsidRPr="009E356C">
        <w:rPr>
          <w:position w:val="-6"/>
          <w:lang w:val="uk-UA"/>
        </w:rPr>
        <w:object w:dxaOrig="260" w:dyaOrig="220" w14:anchorId="70CBFDB4">
          <v:shape id="_x0000_i1050" type="#_x0000_t75" style="width:12.6pt;height:10.85pt" o:ole="">
            <v:imagedata r:id="rId70" o:title=""/>
          </v:shape>
          <o:OLEObject Type="Embed" ProgID="Equation.DSMT4" ShapeID="_x0000_i1050" DrawAspect="Content" ObjectID="_1779607825" r:id="rId71"/>
        </w:object>
      </w:r>
      <w:bookmarkEnd w:id="3"/>
      <w:r w:rsidR="00AE1620" w:rsidRPr="00AE1620">
        <w:rPr>
          <w:lang w:val="uk-UA" w:eastAsia="ja-JP"/>
        </w:rPr>
        <w:noBreakHyphen/>
      </w:r>
      <w:r w:rsidR="006302AC">
        <w:rPr>
          <w:lang w:val="uk-UA" w:eastAsia="ja-JP"/>
        </w:rPr>
        <w:t>ту голову та</w:t>
      </w:r>
      <w:r w:rsidR="006302AC" w:rsidRPr="006302AC">
        <w:rPr>
          <w:lang w:val="uk-UA" w:eastAsia="ja-JP"/>
        </w:rPr>
        <w:t xml:space="preserve"> </w:t>
      </w:r>
      <w:r w:rsidR="009E356C" w:rsidRPr="00AE1620">
        <w:rPr>
          <w:lang w:val="uk-UA" w:eastAsia="ja-JP"/>
        </w:rPr>
        <w:t xml:space="preserve"> </w:t>
      </w:r>
      <w:r w:rsidR="006302AC" w:rsidRPr="00EA26C8">
        <w:rPr>
          <w:position w:val="-12"/>
          <w:lang w:val="uk-UA"/>
        </w:rPr>
        <w:object w:dxaOrig="1120" w:dyaOrig="380" w14:anchorId="3E437C3F">
          <v:shape id="_x0000_i1051" type="#_x0000_t75" style="width:56.2pt;height:19.6pt" o:ole="">
            <v:imagedata r:id="rId72" o:title=""/>
          </v:shape>
          <o:OLEObject Type="Embed" ProgID="Equation.DSMT4" ShapeID="_x0000_i1051" DrawAspect="Content" ObjectID="_1779607826" r:id="rId73"/>
        </w:object>
      </w:r>
      <w:r w:rsidRPr="00DD1407">
        <w:rPr>
          <w:lang w:val="uk-UA"/>
        </w:rPr>
        <w:t xml:space="preserve"> </w:t>
      </w:r>
      <w:r w:rsidR="009E356C" w:rsidRPr="009E356C">
        <w:rPr>
          <w:lang w:val="uk-UA"/>
        </w:rPr>
        <w:t>в</w:t>
      </w:r>
      <w:r w:rsidR="009E356C">
        <w:rPr>
          <w:lang w:val="uk-UA"/>
        </w:rPr>
        <w:t>и</w:t>
      </w:r>
      <w:r w:rsidR="009E356C" w:rsidRPr="009E356C">
        <w:rPr>
          <w:lang w:val="uk-UA"/>
        </w:rPr>
        <w:t xml:space="preserve">хідна проекція матриці на </w:t>
      </w:r>
      <w:r w:rsidR="009E356C" w:rsidRPr="009E356C">
        <w:rPr>
          <w:position w:val="-6"/>
          <w:lang w:val="uk-UA"/>
        </w:rPr>
        <w:object w:dxaOrig="260" w:dyaOrig="220" w14:anchorId="5171655E">
          <v:shape id="_x0000_i1052" type="#_x0000_t75" style="width:12.6pt;height:10.85pt" o:ole="">
            <v:imagedata r:id="rId70" o:title=""/>
          </v:shape>
          <o:OLEObject Type="Embed" ProgID="Equation.DSMT4" ShapeID="_x0000_i1052" DrawAspect="Content" ObjectID="_1779607827" r:id="rId74"/>
        </w:object>
      </w:r>
      <w:r w:rsidR="00AE1620">
        <w:rPr>
          <w:lang w:val="uk-UA"/>
        </w:rPr>
        <w:noBreakHyphen/>
      </w:r>
      <w:r w:rsidR="009E356C" w:rsidRPr="009E356C">
        <w:rPr>
          <w:lang w:val="uk-UA"/>
        </w:rPr>
        <w:t>ту голову</w:t>
      </w:r>
      <w:r w:rsidR="009E356C">
        <w:rPr>
          <w:lang w:val="uk-UA"/>
        </w:rPr>
        <w:t xml:space="preserve"> </w:t>
      </w:r>
      <w:r w:rsidRPr="00DD1407">
        <w:rPr>
          <w:lang w:val="uk-UA"/>
        </w:rPr>
        <w:t>мають</w:t>
      </w:r>
      <w:r w:rsidR="00BE0B23" w:rsidRPr="00BE0B23">
        <w:rPr>
          <w:lang w:val="uk-UA"/>
        </w:rPr>
        <w:t xml:space="preserve"> </w:t>
      </w:r>
      <w:bookmarkStart w:id="4" w:name="_Hlk152139407"/>
      <w:r w:rsidR="00BE0B23">
        <w:rPr>
          <w:lang w:val="uk-UA"/>
        </w:rPr>
        <w:t>перенавчальні важ</w:t>
      </w:r>
      <w:r w:rsidR="000A4AA0">
        <w:rPr>
          <w:lang w:val="uk-UA"/>
        </w:rPr>
        <w:t>е</w:t>
      </w:r>
      <w:r w:rsidR="00BE0B23">
        <w:rPr>
          <w:lang w:val="uk-UA"/>
        </w:rPr>
        <w:t>лі</w:t>
      </w:r>
      <w:r w:rsidR="00EA26C8">
        <w:rPr>
          <w:lang w:val="uk-UA"/>
        </w:rPr>
        <w:t xml:space="preserve"> </w:t>
      </w:r>
      <w:bookmarkEnd w:id="4"/>
      <w:r w:rsidRPr="00DD1407">
        <w:rPr>
          <w:rFonts w:hint="eastAsia"/>
          <w:lang w:val="uk-UA"/>
        </w:rPr>
        <w:t>(</w:t>
      </w:r>
      <w:bookmarkStart w:id="5" w:name="_Hlk152170585"/>
      <w:r w:rsidR="00EA26C8" w:rsidRPr="00EA26C8">
        <w:rPr>
          <w:position w:val="-12"/>
          <w:lang w:val="uk-UA"/>
        </w:rPr>
        <w:object w:dxaOrig="1280" w:dyaOrig="360" w14:anchorId="2D484A3A">
          <v:shape id="_x0000_i1053" type="#_x0000_t75" style="width:63.5pt;height:18.15pt" o:ole="">
            <v:imagedata r:id="rId75" o:title=""/>
          </v:shape>
          <o:OLEObject Type="Embed" ProgID="Equation.DSMT4" ShapeID="_x0000_i1053" DrawAspect="Content" ObjectID="_1779607828" r:id="rId76"/>
        </w:object>
      </w:r>
      <w:bookmarkEnd w:id="5"/>
      <w:r w:rsidR="00EC098C">
        <w:rPr>
          <w:lang w:val="uk-UA"/>
        </w:rPr>
        <w:t xml:space="preserve">за замовченням, де </w:t>
      </w:r>
      <w:r w:rsidR="00AE1620" w:rsidRPr="00AE1620">
        <w:rPr>
          <w:position w:val="-6"/>
          <w:lang w:val="uk-UA"/>
        </w:rPr>
        <w:object w:dxaOrig="240" w:dyaOrig="279" w14:anchorId="0C4C8C55">
          <v:shape id="_x0000_i1054" type="#_x0000_t75" style="width:11.7pt;height:14.05pt" o:ole="">
            <v:imagedata r:id="rId77" o:title=""/>
          </v:shape>
          <o:OLEObject Type="Embed" ProgID="Equation.DSMT4" ShapeID="_x0000_i1054" DrawAspect="Content" ObjectID="_1779607829" r:id="rId78"/>
        </w:object>
      </w:r>
      <w:r w:rsidR="00AE1620">
        <w:rPr>
          <w:lang w:val="uk-UA"/>
        </w:rPr>
        <w:t xml:space="preserve">- вхідна розмірність ознаки, </w:t>
      </w:r>
      <w:r w:rsidR="00AE1620" w:rsidRPr="00EA26C8">
        <w:rPr>
          <w:position w:val="-12"/>
          <w:lang w:val="uk-UA"/>
        </w:rPr>
        <w:object w:dxaOrig="300" w:dyaOrig="360" w14:anchorId="4EB134D2">
          <v:shape id="_x0000_i1055" type="#_x0000_t75" style="width:14.95pt;height:18.15pt" o:ole="">
            <v:imagedata r:id="rId79" o:title=""/>
          </v:shape>
          <o:OLEObject Type="Embed" ProgID="Equation.DSMT4" ShapeID="_x0000_i1055" DrawAspect="Content" ObjectID="_1779607830" r:id="rId80"/>
        </w:object>
      </w:r>
      <w:r w:rsidR="00AE1620">
        <w:rPr>
          <w:lang w:val="uk-UA"/>
        </w:rPr>
        <w:t xml:space="preserve"> - розмірність уваги для кожної голови уваги, </w:t>
      </w:r>
      <w:r w:rsidR="00AE1620" w:rsidRPr="00AE1620">
        <w:rPr>
          <w:position w:val="-4"/>
          <w:lang w:val="uk-UA"/>
        </w:rPr>
        <w:object w:dxaOrig="320" w:dyaOrig="260" w14:anchorId="0A178AD4">
          <v:shape id="_x0000_i1056" type="#_x0000_t75" style="width:16.4pt;height:12.6pt" o:ole="">
            <v:imagedata r:id="rId81" o:title=""/>
          </v:shape>
          <o:OLEObject Type="Embed" ProgID="Equation.DSMT4" ShapeID="_x0000_i1056" DrawAspect="Content" ObjectID="_1779607831" r:id="rId82"/>
        </w:object>
      </w:r>
      <w:r w:rsidR="00AE1620">
        <w:rPr>
          <w:lang w:val="uk-UA"/>
        </w:rPr>
        <w:t xml:space="preserve"> - кількість голов уваги</w:t>
      </w:r>
      <w:r w:rsidRPr="00DD1407">
        <w:rPr>
          <w:rFonts w:hint="eastAsia"/>
          <w:lang w:val="uk-UA"/>
        </w:rPr>
        <w:t>).</w:t>
      </w:r>
      <w:r w:rsidR="00EC098C">
        <w:rPr>
          <w:lang w:val="uk-UA"/>
        </w:rPr>
        <w:t xml:space="preserve"> Важелі уваги</w:t>
      </w:r>
      <w:bookmarkStart w:id="6" w:name="_Hlk168921977"/>
      <w:r w:rsidR="00405D0B" w:rsidRPr="00405D0B">
        <w:rPr>
          <w:position w:val="-14"/>
          <w:lang w:val="uk-UA"/>
        </w:rPr>
        <w:object w:dxaOrig="1640" w:dyaOrig="680" w14:anchorId="65EC5B52">
          <v:shape id="_x0000_i1057" type="#_x0000_t75" style="width:82.25pt;height:34.55pt" o:ole="">
            <v:imagedata r:id="rId83" o:title=""/>
          </v:shape>
          <o:OLEObject Type="Embed" ProgID="Equation.DSMT4" ShapeID="_x0000_i1057" DrawAspect="Content" ObjectID="_1779607832" r:id="rId84"/>
        </w:object>
      </w:r>
      <w:bookmarkEnd w:id="6"/>
      <w:r w:rsidRPr="00DD1407">
        <w:rPr>
          <w:lang w:val="uk-UA"/>
        </w:rPr>
        <w:t xml:space="preserve"> нормалізуються</w:t>
      </w:r>
      <w:r w:rsidR="00405D0B">
        <w:rPr>
          <w:lang w:val="uk-UA"/>
        </w:rPr>
        <w:t>,</w:t>
      </w:r>
      <w:r w:rsidRPr="00DD1407">
        <w:rPr>
          <w:lang w:val="uk-UA"/>
        </w:rPr>
        <w:t xml:space="preserve"> як</w:t>
      </w:r>
      <w:r w:rsidR="00BE0B23" w:rsidRPr="00BE0B23">
        <w:rPr>
          <w:lang w:val="uk-UA"/>
        </w:rPr>
        <w:t xml:space="preserve"> </w:t>
      </w:r>
      <w:r w:rsidR="00025F77" w:rsidRPr="00025F77">
        <w:rPr>
          <w:position w:val="-14"/>
          <w:lang w:val="uk-UA"/>
        </w:rPr>
        <w:object w:dxaOrig="1579" w:dyaOrig="380" w14:anchorId="61F04720">
          <v:shape id="_x0000_i1058" type="#_x0000_t75" style="width:78.15pt;height:19.6pt" o:ole="">
            <v:imagedata r:id="rId85" o:title=""/>
          </v:shape>
          <o:OLEObject Type="Embed" ProgID="Equation.DSMT4" ShapeID="_x0000_i1058" DrawAspect="Content" ObjectID="_1779607833" r:id="rId86"/>
        </w:object>
      </w:r>
      <w:r w:rsidRPr="00DD1407">
        <w:rPr>
          <w:rFonts w:hint="eastAsia"/>
          <w:lang w:val="uk-UA"/>
        </w:rPr>
        <w:t xml:space="preserve">, </w:t>
      </w:r>
      <w:r w:rsidR="006302AC" w:rsidRPr="00371DEC">
        <w:rPr>
          <w:position w:val="-12"/>
          <w:lang w:val="uk-UA"/>
        </w:rPr>
        <w:object w:dxaOrig="1440" w:dyaOrig="380" w14:anchorId="1420E87C">
          <v:shape id="_x0000_i1059" type="#_x0000_t75" style="width:1in;height:19.6pt" o:ole="">
            <v:imagedata r:id="rId87" o:title=""/>
          </v:shape>
          <o:OLEObject Type="Embed" ProgID="Equation.DSMT4" ShapeID="_x0000_i1059" DrawAspect="Content" ObjectID="_1779607834" r:id="rId88"/>
        </w:object>
      </w:r>
      <w:r w:rsidRPr="00DD1407">
        <w:rPr>
          <w:lang w:val="uk-UA"/>
        </w:rPr>
        <w:t xml:space="preserve"> також є </w:t>
      </w:r>
      <w:r w:rsidR="00025F77" w:rsidRPr="00025F77">
        <w:rPr>
          <w:lang w:val="uk-UA"/>
        </w:rPr>
        <w:t>перенавчальні важ</w:t>
      </w:r>
      <w:r w:rsidR="00EC098C">
        <w:rPr>
          <w:lang w:val="uk-UA"/>
        </w:rPr>
        <w:t>е</w:t>
      </w:r>
      <w:r w:rsidR="00025F77" w:rsidRPr="00025F77">
        <w:rPr>
          <w:lang w:val="uk-UA"/>
        </w:rPr>
        <w:t>лі</w:t>
      </w:r>
      <w:r w:rsidR="00BE4774">
        <w:rPr>
          <w:lang w:val="uk-UA"/>
        </w:rPr>
        <w:t>, вхідні</w:t>
      </w:r>
      <w:r w:rsidR="00BE4774" w:rsidRPr="00AE1620">
        <w:rPr>
          <w:lang w:val="uk-UA"/>
        </w:rPr>
        <w:t xml:space="preserve"> </w:t>
      </w:r>
      <w:r w:rsidR="00BE4774">
        <w:rPr>
          <w:lang w:val="uk-UA"/>
        </w:rPr>
        <w:t xml:space="preserve">запитів та ключів </w:t>
      </w:r>
      <w:r w:rsidR="00BE4774" w:rsidRPr="00AE1620">
        <w:rPr>
          <w:lang w:val="uk-UA"/>
        </w:rPr>
        <w:t>проекц</w:t>
      </w:r>
      <w:r w:rsidR="00BE4774">
        <w:rPr>
          <w:lang w:val="uk-UA"/>
        </w:rPr>
        <w:t xml:space="preserve">ії матриці на </w:t>
      </w:r>
      <w:r w:rsidR="00BE4774" w:rsidRPr="009E356C">
        <w:rPr>
          <w:position w:val="-6"/>
          <w:lang w:val="uk-UA"/>
        </w:rPr>
        <w:object w:dxaOrig="260" w:dyaOrig="220" w14:anchorId="6025E642">
          <v:shape id="_x0000_i1060" type="#_x0000_t75" style="width:12.6pt;height:10.85pt" o:ole="">
            <v:imagedata r:id="rId70" o:title=""/>
          </v:shape>
          <o:OLEObject Type="Embed" ProgID="Equation.DSMT4" ShapeID="_x0000_i1060" DrawAspect="Content" ObjectID="_1779607835" r:id="rId89"/>
        </w:object>
      </w:r>
      <w:r w:rsidR="00BE4774" w:rsidRPr="00AE1620">
        <w:rPr>
          <w:lang w:val="uk-UA" w:eastAsia="ja-JP"/>
        </w:rPr>
        <w:noBreakHyphen/>
      </w:r>
      <w:r w:rsidR="00BE4774">
        <w:rPr>
          <w:lang w:val="uk-UA" w:eastAsia="ja-JP"/>
        </w:rPr>
        <w:t>ту голову</w:t>
      </w:r>
      <w:r w:rsidRPr="00DD1407">
        <w:rPr>
          <w:lang w:val="uk-UA"/>
        </w:rPr>
        <w:t>.</w:t>
      </w:r>
    </w:p>
    <w:p w14:paraId="79D1AAFA" w14:textId="0D12C8CA" w:rsidR="007D5E46" w:rsidRDefault="007D5E46" w:rsidP="00EC098C">
      <w:pPr>
        <w:pStyle w:val="107"/>
        <w:rPr>
          <w:lang w:val="uk-UA"/>
        </w:rPr>
      </w:pPr>
      <w:r w:rsidRPr="00405D0B">
        <w:rPr>
          <w:position w:val="-14"/>
          <w:lang w:val="uk-UA"/>
        </w:rPr>
        <w:object w:dxaOrig="460" w:dyaOrig="380" w14:anchorId="2B8A00A5">
          <v:shape id="_x0000_i1061" type="#_x0000_t75" style="width:22.85pt;height:18.75pt" o:ole="">
            <v:imagedata r:id="rId90" o:title=""/>
          </v:shape>
          <o:OLEObject Type="Embed" ProgID="Equation.DSMT4" ShapeID="_x0000_i1061" DrawAspect="Content" ObjectID="_1779607836" r:id="rId91"/>
        </w:object>
      </w:r>
      <w:r w:rsidRPr="007D5E46">
        <w:rPr>
          <w:lang w:val="uk-UA"/>
        </w:rPr>
        <w:t xml:space="preserve">– важіль уваги  </w:t>
      </w:r>
      <w:r w:rsidRPr="007D5E46">
        <w:rPr>
          <w:position w:val="-10"/>
          <w:lang w:val="uk-UA"/>
        </w:rPr>
        <w:object w:dxaOrig="200" w:dyaOrig="260" w14:anchorId="6B500ACC">
          <v:shape id="_x0000_i1062" type="#_x0000_t75" style="width:10.25pt;height:13.15pt" o:ole="">
            <v:imagedata r:id="rId92" o:title=""/>
          </v:shape>
          <o:OLEObject Type="Embed" ProgID="Equation.DSMT4" ShapeID="_x0000_i1062" DrawAspect="Content" ObjectID="_1779607837" r:id="rId93"/>
        </w:object>
      </w:r>
      <w:r w:rsidRPr="007D5E46">
        <w:rPr>
          <w:lang w:val="uk-UA"/>
        </w:rPr>
        <w:t xml:space="preserve">-того запиту  </w:t>
      </w:r>
      <w:r w:rsidRPr="007D5E46">
        <w:rPr>
          <w:position w:val="-6"/>
          <w:lang w:val="uk-UA"/>
        </w:rPr>
        <w:object w:dxaOrig="200" w:dyaOrig="279" w14:anchorId="0D576F52">
          <v:shape id="_x0000_i1063" type="#_x0000_t75" style="width:10.25pt;height:14.05pt" o:ole="">
            <v:imagedata r:id="rId94" o:title=""/>
          </v:shape>
          <o:OLEObject Type="Embed" ProgID="Equation.DSMT4" ShapeID="_x0000_i1063" DrawAspect="Content" ObjectID="_1779607838" r:id="rId95"/>
        </w:object>
      </w:r>
      <w:r w:rsidRPr="007D5E46">
        <w:rPr>
          <w:lang w:val="uk-UA"/>
        </w:rPr>
        <w:t xml:space="preserve">-того ключа у  </w:t>
      </w:r>
      <w:r w:rsidRPr="007D5E46">
        <w:rPr>
          <w:position w:val="-6"/>
          <w:lang w:val="uk-UA"/>
        </w:rPr>
        <w:object w:dxaOrig="260" w:dyaOrig="220" w14:anchorId="26746025">
          <v:shape id="_x0000_i1064" type="#_x0000_t75" style="width:13.15pt;height:10.85pt" o:ole="">
            <v:imagedata r:id="rId96" o:title=""/>
          </v:shape>
          <o:OLEObject Type="Embed" ProgID="Equation.DSMT4" ShapeID="_x0000_i1064" DrawAspect="Content" ObjectID="_1779607839" r:id="rId97"/>
        </w:object>
      </w:r>
      <w:r w:rsidRPr="007D5E46">
        <w:rPr>
          <w:lang w:val="uk-UA"/>
        </w:rPr>
        <w:t>-тої голови;</w:t>
      </w:r>
      <w:r w:rsidRPr="007D5E46">
        <w:rPr>
          <w:lang w:val="uk-UA"/>
        </w:rPr>
        <w:tab/>
      </w:r>
    </w:p>
    <w:p w14:paraId="47799958" w14:textId="335D10F7" w:rsidR="001B62A5" w:rsidRPr="009A5A97" w:rsidRDefault="00DD1407" w:rsidP="00EC098C">
      <w:pPr>
        <w:pStyle w:val="107"/>
        <w:rPr>
          <w:rFonts w:ascii="Symbol" w:hAnsi="Symbol" w:hint="eastAsia"/>
          <w:lang w:val="uk-UA" w:eastAsia="ja-JP"/>
        </w:rPr>
      </w:pPr>
      <w:r w:rsidRPr="00DD1407">
        <w:rPr>
          <w:lang w:val="uk-UA"/>
        </w:rPr>
        <w:lastRenderedPageBreak/>
        <w:t>Для розрізнення</w:t>
      </w:r>
      <w:r w:rsidR="00BE0B23" w:rsidRPr="00BE0B23">
        <w:rPr>
          <w:lang w:val="uk-UA"/>
        </w:rPr>
        <w:t xml:space="preserve"> </w:t>
      </w:r>
      <w:r w:rsidRPr="00DD1407">
        <w:rPr>
          <w:lang w:val="uk-UA"/>
        </w:rPr>
        <w:t xml:space="preserve">різних просторових позицій, ознаки представлення </w:t>
      </w:r>
      <w:r w:rsidR="00371DEC" w:rsidRPr="00371DEC">
        <w:rPr>
          <w:position w:val="-14"/>
          <w:lang w:val="uk-UA"/>
        </w:rPr>
        <w:object w:dxaOrig="260" w:dyaOrig="380" w14:anchorId="57AABCF9">
          <v:shape id="_x0000_i1065" type="#_x0000_t75" style="width:12.6pt;height:19.6pt" o:ole="">
            <v:imagedata r:id="rId98" o:title=""/>
          </v:shape>
          <o:OLEObject Type="Embed" ProgID="Equation.DSMT4" ShapeID="_x0000_i1065" DrawAspect="Content" ObjectID="_1779607840" r:id="rId99"/>
        </w:object>
      </w:r>
      <w:r w:rsidRPr="00DD1407">
        <w:rPr>
          <w:lang w:val="uk-UA"/>
        </w:rPr>
        <w:t xml:space="preserve"> та </w:t>
      </w:r>
      <w:r w:rsidR="00371DEC" w:rsidRPr="00371DEC">
        <w:rPr>
          <w:position w:val="-12"/>
          <w:lang w:val="uk-UA"/>
        </w:rPr>
        <w:object w:dxaOrig="260" w:dyaOrig="360" w14:anchorId="1749E833">
          <v:shape id="_x0000_i1066" type="#_x0000_t75" style="width:12.6pt;height:18.15pt" o:ole="">
            <v:imagedata r:id="rId100" o:title=""/>
          </v:shape>
          <o:OLEObject Type="Embed" ProgID="Equation.DSMT4" ShapeID="_x0000_i1066" DrawAspect="Content" ObjectID="_1779607841" r:id="rId101"/>
        </w:object>
      </w:r>
      <w:r w:rsidRPr="00DD1407">
        <w:rPr>
          <w:lang w:val="uk-UA"/>
        </w:rPr>
        <w:t xml:space="preserve"> зазвичай є конкатенацією/сумою вмісту елементів та позиційних вкладок.</w:t>
      </w:r>
      <w:r w:rsidR="009A5A97" w:rsidRPr="009A5A97">
        <w:rPr>
          <w:position w:val="-14"/>
          <w:lang w:val="uk-UA"/>
        </w:rPr>
        <w:object w:dxaOrig="460" w:dyaOrig="380" w14:anchorId="5CC7EBE6">
          <v:shape id="_x0000_i1067" type="#_x0000_t75" style="width:22.85pt;height:19.6pt" o:ole="">
            <v:imagedata r:id="rId102" o:title=""/>
          </v:shape>
          <o:OLEObject Type="Embed" ProgID="Equation.DSMT4" ShapeID="_x0000_i1067" DrawAspect="Content" ObjectID="_1779607842" r:id="rId103"/>
        </w:object>
      </w:r>
      <w:r w:rsidR="009A5A97">
        <w:rPr>
          <w:lang w:val="uk-UA"/>
        </w:rPr>
        <w:t xml:space="preserve">- важіль уваги </w:t>
      </w:r>
      <w:r w:rsidR="009A5A97" w:rsidRPr="009A5A97">
        <w:rPr>
          <w:position w:val="-10"/>
          <w:lang w:val="uk-UA"/>
        </w:rPr>
        <w:object w:dxaOrig="200" w:dyaOrig="260" w14:anchorId="037B1C69">
          <v:shape id="_x0000_i1068" type="#_x0000_t75" style="width:10.25pt;height:13.15pt" o:ole="">
            <v:imagedata r:id="rId104" o:title=""/>
          </v:shape>
          <o:OLEObject Type="Embed" ProgID="Equation.DSMT4" ShapeID="_x0000_i1068" DrawAspect="Content" ObjectID="_1779607843" r:id="rId105"/>
        </w:object>
      </w:r>
      <w:r w:rsidR="009A5A97">
        <w:rPr>
          <w:lang w:val="uk-UA"/>
        </w:rPr>
        <w:t>-</w:t>
      </w:r>
      <w:r w:rsidR="009A5A97">
        <w:t>того запиту</w:t>
      </w:r>
      <w:r w:rsidR="009A5A97" w:rsidRPr="009A5A97">
        <w:rPr>
          <w:position w:val="-6"/>
          <w:lang w:val="uk-UA"/>
        </w:rPr>
        <w:object w:dxaOrig="200" w:dyaOrig="279" w14:anchorId="1BDE0D6E">
          <v:shape id="_x0000_i1069" type="#_x0000_t75" style="width:10.25pt;height:14.05pt" o:ole="">
            <v:imagedata r:id="rId106" o:title=""/>
          </v:shape>
          <o:OLEObject Type="Embed" ProgID="Equation.DSMT4" ShapeID="_x0000_i1069" DrawAspect="Content" ObjectID="_1779607844" r:id="rId107"/>
        </w:object>
      </w:r>
      <w:r w:rsidR="009A5A97">
        <w:rPr>
          <w:lang w:val="uk-UA"/>
        </w:rPr>
        <w:t>-того ключа</w:t>
      </w:r>
      <w:r w:rsidR="009A5A97">
        <w:rPr>
          <w:rFonts w:hint="eastAsia"/>
          <w:lang w:val="uk-UA" w:eastAsia="ja-JP"/>
        </w:rPr>
        <w:t xml:space="preserve"> </w:t>
      </w:r>
      <w:r w:rsidR="009A5A97">
        <w:rPr>
          <w:lang w:val="uk-UA" w:eastAsia="ja-JP"/>
        </w:rPr>
        <w:t xml:space="preserve">у </w:t>
      </w:r>
      <w:r w:rsidR="009A5A97" w:rsidRPr="009A5A97">
        <w:rPr>
          <w:position w:val="-6"/>
          <w:lang w:val="uk-UA" w:eastAsia="ja-JP"/>
        </w:rPr>
        <w:object w:dxaOrig="260" w:dyaOrig="220" w14:anchorId="445703B2">
          <v:shape id="_x0000_i1070" type="#_x0000_t75" style="width:13.15pt;height:10.85pt" o:ole="">
            <v:imagedata r:id="rId108" o:title=""/>
          </v:shape>
          <o:OLEObject Type="Embed" ProgID="Equation.DSMT4" ShapeID="_x0000_i1070" DrawAspect="Content" ObjectID="_1779607845" r:id="rId109"/>
        </w:object>
      </w:r>
      <w:r w:rsidR="009A5A97">
        <w:rPr>
          <w:lang w:val="uk-UA" w:eastAsia="ja-JP"/>
        </w:rPr>
        <w:t xml:space="preserve">-тої голови. </w:t>
      </w:r>
    </w:p>
    <w:bookmarkStart w:id="7" w:name="TEMPGOTO"/>
    <w:p w14:paraId="4FD7843F" w14:textId="0B2FE881" w:rsidR="00A75BF0" w:rsidRDefault="00EA2817" w:rsidP="00A75BF0">
      <w:pPr>
        <w:pStyle w:val="Formula"/>
        <w:rPr>
          <w:lang w:val="uk-UA"/>
        </w:rPr>
      </w:pPr>
      <w:r w:rsidRPr="00EA2817">
        <w:rPr>
          <w:position w:val="-36"/>
          <w:lang w:val="en-US"/>
        </w:rPr>
        <w:object w:dxaOrig="11659" w:dyaOrig="840" w14:anchorId="0416C708">
          <v:shape id="_x0000_i1071" type="#_x0000_t75" style="width:583pt;height:42.15pt" o:ole="">
            <v:imagedata r:id="rId110" o:title=""/>
          </v:shape>
          <o:OLEObject Type="Embed" ProgID="Equation.DSMT4" ShapeID="_x0000_i1071" DrawAspect="Content" ObjectID="_1779607846" r:id="rId111"/>
        </w:object>
      </w:r>
      <w:bookmarkEnd w:id="7"/>
      <w:r w:rsidRPr="00A75BF0">
        <w:rPr>
          <w:lang w:val="uk-UA"/>
        </w:rPr>
        <w:t xml:space="preserve"> (2)</w:t>
      </w:r>
    </w:p>
    <w:p w14:paraId="7BF920FB" w14:textId="72A19F13" w:rsidR="007D5E46" w:rsidRPr="007D5E46" w:rsidRDefault="006302AC" w:rsidP="007D5E46">
      <w:pPr>
        <w:pStyle w:val="107"/>
        <w:ind w:firstLine="0"/>
        <w:rPr>
          <w:lang w:val="uk-UA"/>
        </w:rPr>
      </w:pPr>
      <w:r w:rsidRPr="00A75BF0">
        <w:rPr>
          <w:position w:val="-4"/>
          <w:lang w:val="uk-UA"/>
        </w:rPr>
        <w:object w:dxaOrig="180" w:dyaOrig="279" w14:anchorId="572143B3">
          <v:shape id="_x0000_i1072" type="#_x0000_t75" style="width:9.35pt;height:14.05pt" o:ole="">
            <v:imagedata r:id="rId112" o:title=""/>
          </v:shape>
          <o:OLEObject Type="Embed" ProgID="Equation.DSMT4" ShapeID="_x0000_i1072" DrawAspect="Content" ObjectID="_1779607847" r:id="rId113"/>
        </w:object>
      </w:r>
      <w:r w:rsidR="007D5E46" w:rsidRPr="007D5E46">
        <w:rPr>
          <w:lang w:val="uk-UA"/>
        </w:rPr>
        <w:t>Увага цього типу застосовується для взаємодії між різними частинами послідовностей в трансформерних моделях.</w:t>
      </w:r>
    </w:p>
    <w:p w14:paraId="1F733B24" w14:textId="77777777" w:rsidR="007D5E46" w:rsidRPr="007D5E46" w:rsidRDefault="007D5E46" w:rsidP="007D5E46">
      <w:pPr>
        <w:pStyle w:val="107"/>
        <w:rPr>
          <w:lang w:val="uk-UA"/>
        </w:rPr>
      </w:pPr>
      <w:r w:rsidRPr="007D5E46">
        <w:rPr>
          <w:lang w:val="uk-UA"/>
        </w:rPr>
        <w:t>Вона розбиває вхідні дані на кілька головок (heads), кожна з яких використовується для відповідних обчислень.</w:t>
      </w:r>
    </w:p>
    <w:p w14:paraId="22B09498" w14:textId="77777777" w:rsidR="007D5E46" w:rsidRPr="007D5E46" w:rsidRDefault="007D5E46" w:rsidP="007D5E46">
      <w:pPr>
        <w:pStyle w:val="107"/>
        <w:rPr>
          <w:lang w:val="uk-UA"/>
        </w:rPr>
      </w:pPr>
      <w:r w:rsidRPr="007D5E46">
        <w:rPr>
          <w:lang w:val="uk-UA"/>
        </w:rPr>
        <w:t>Кожна головка вивчає взаємозв'язки між словами у різних контекстах та відповідності між різними частинами послідовності.</w:t>
      </w:r>
    </w:p>
    <w:p w14:paraId="6B414DC1" w14:textId="77777777" w:rsidR="007D5E46" w:rsidRPr="007D5E46" w:rsidRDefault="007D5E46" w:rsidP="007D5E46">
      <w:pPr>
        <w:pStyle w:val="107"/>
        <w:rPr>
          <w:lang w:val="uk-UA"/>
        </w:rPr>
      </w:pPr>
      <w:r w:rsidRPr="007D5E46">
        <w:rPr>
          <w:lang w:val="uk-UA"/>
        </w:rPr>
        <w:t>Результати обчислень кожної головки конкатенуються та проходять через додатковий проектний шар перед об'єднанням для подальшої обробки.</w:t>
      </w:r>
    </w:p>
    <w:p w14:paraId="4350CA57" w14:textId="77777777" w:rsidR="007D5E46" w:rsidRPr="007D5E46" w:rsidRDefault="007D5E46" w:rsidP="007D5E46">
      <w:pPr>
        <w:pStyle w:val="107"/>
        <w:rPr>
          <w:lang w:val="uk-UA"/>
        </w:rPr>
      </w:pPr>
      <w:r w:rsidRPr="007D5E46">
        <w:rPr>
          <w:lang w:val="uk-UA"/>
        </w:rPr>
        <w:t>Багатоголове самоувага  у трансформерів (Multi-Head Self-Attention). Це спеціалізований тип багатоголової уваги, де вхідні дані подаються одночасно на всі головки для обробки.</w:t>
      </w:r>
    </w:p>
    <w:p w14:paraId="0D6F54BC" w14:textId="77777777" w:rsidR="007D5E46" w:rsidRPr="007D5E46" w:rsidRDefault="007D5E46" w:rsidP="007D5E46">
      <w:pPr>
        <w:pStyle w:val="107"/>
        <w:rPr>
          <w:lang w:val="uk-UA"/>
        </w:rPr>
      </w:pPr>
      <w:r w:rsidRPr="007D5E46">
        <w:rPr>
          <w:lang w:val="uk-UA"/>
        </w:rPr>
        <w:t>Кожна головка вивчає відносини між різними словами в межах тієї ж самої послідовності, тобто самоподібності.</w:t>
      </w:r>
    </w:p>
    <w:p w14:paraId="7814C641" w14:textId="03125DB5" w:rsidR="00CC2883" w:rsidRDefault="007D5E46" w:rsidP="007D5E46">
      <w:pPr>
        <w:pStyle w:val="107"/>
        <w:rPr>
          <w:lang w:val="uk-UA" w:eastAsia="ja-JP"/>
        </w:rPr>
      </w:pPr>
      <w:r w:rsidRPr="007D5E46">
        <w:rPr>
          <w:lang w:val="uk-UA"/>
        </w:rPr>
        <w:t>Такий підхід дозволяє моделі вивчати взаємозв'язки між різними частинами послідовності без потреби у внутрішніх чи зовнішніх взаємодіях</w:t>
      </w:r>
      <w:r w:rsidR="00DB1380">
        <w:rPr>
          <w:lang w:val="uk-UA"/>
        </w:rPr>
        <w:t>.</w:t>
      </w:r>
    </w:p>
    <w:p w14:paraId="0F22DE9F" w14:textId="275A7B6F" w:rsidR="00AB12B9" w:rsidRPr="00AB12B9" w:rsidRDefault="00CC2883" w:rsidP="00AB12B9">
      <w:pPr>
        <w:pStyle w:val="107"/>
        <w:rPr>
          <w:lang w:val="uk-UA"/>
        </w:rPr>
      </w:pPr>
      <w:r w:rsidRPr="00984153">
        <w:rPr>
          <w:rStyle w:val="Boldukr"/>
        </w:rPr>
        <w:t>Висновки.</w:t>
      </w:r>
      <w:r w:rsidR="00AB12B9">
        <w:rPr>
          <w:lang w:val="uk-UA"/>
        </w:rPr>
        <w:t xml:space="preserve"> </w:t>
      </w:r>
      <w:r w:rsidR="00AB12B9" w:rsidRPr="00AB12B9">
        <w:rPr>
          <w:lang w:val="uk-UA"/>
        </w:rPr>
        <w:t>Динамічні об'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ньої поведінки.</w:t>
      </w:r>
    </w:p>
    <w:p w14:paraId="2807B83E" w14:textId="215298F9" w:rsidR="00AF09B5" w:rsidRDefault="00AB12B9" w:rsidP="00AB12B9">
      <w:pPr>
        <w:pStyle w:val="107"/>
        <w:rPr>
          <w:lang w:val="uk-UA"/>
        </w:rPr>
      </w:pPr>
      <w:r w:rsidRPr="00AB12B9">
        <w:rPr>
          <w:lang w:val="uk-UA"/>
        </w:rPr>
        <w:t>Використання моделі, яка поєднує у собі DEtection TRansformer (DETR) та метод Optical Flow для ефективної ідентифікації параметрів динамічного об'єкту [1]. DETR є потужним інструментом для точного виявлення об'єктів на зображеннях. В роботі використано цю модель для локалізації параметрів динамічних об'єктів на кадрах відео. За допомогою методу Optical Flow, було визначено рух цих об'єктів між послідовними кадрами</w:t>
      </w:r>
      <w:r w:rsidR="00AF09B5">
        <w:rPr>
          <w:lang w:val="uk-UA"/>
        </w:rPr>
        <w:t>.</w:t>
      </w:r>
    </w:p>
    <w:p w14:paraId="78C343CC" w14:textId="49D8CB5F" w:rsidR="0093338D" w:rsidRDefault="0093338D" w:rsidP="00AB12B9">
      <w:pPr>
        <w:pStyle w:val="107"/>
        <w:rPr>
          <w:lang w:val="uk-UA"/>
        </w:rPr>
      </w:pPr>
      <w:r w:rsidRPr="0093338D">
        <w:rPr>
          <w:lang w:val="uk-UA"/>
        </w:rPr>
        <w:t>Застосування комплексного підходу з використанням DETR та оптичного потоку демонструє високий потенціал для подальшого розвитку систем аналізу динамічних об'єктів у відеопотоці. Отримані результати підтверджують ефективність запропонованих методів і їхню здатність вирішувати складні задачі локалізації та відстеження рухомих об'єктів.</w:t>
      </w:r>
    </w:p>
    <w:p w14:paraId="7AD721A3" w14:textId="7632F848" w:rsidR="00CC2883" w:rsidRPr="00CC2883" w:rsidRDefault="00AF09B5" w:rsidP="00AB12B9">
      <w:pPr>
        <w:pStyle w:val="107"/>
        <w:rPr>
          <w:lang w:val="uk-UA"/>
        </w:rPr>
      </w:pPr>
      <w:r w:rsidRPr="00AF09B5">
        <w:rPr>
          <w:lang w:val="uk-UA"/>
        </w:rPr>
        <w:t xml:space="preserve">Запропонована модель буде використана для ідентифікації параметрів динамічних об'єктів, а саме </w:t>
      </w:r>
      <w:r w:rsidRPr="00AF09B5">
        <w:rPr>
          <w:lang w:val="uk-UA"/>
        </w:rPr>
        <w:t>таких як автономні автомобілі, моніторинг безпеки та медичні діагностики</w:t>
      </w:r>
      <w:r w:rsidR="00F0547A" w:rsidRPr="00F0547A">
        <w:rPr>
          <w:lang w:val="uk-UA"/>
        </w:rPr>
        <w:t>.</w:t>
      </w:r>
    </w:p>
    <w:p w14:paraId="475CE940" w14:textId="77777777" w:rsidR="00EB2EE1" w:rsidRPr="000A7E82" w:rsidRDefault="00EB2EE1" w:rsidP="0074372D">
      <w:pPr>
        <w:pStyle w:val="108"/>
        <w:rPr>
          <w:lang w:val="uk-UA"/>
        </w:rPr>
      </w:pPr>
      <w:r w:rsidRPr="000A7E82">
        <w:rPr>
          <w:lang w:val="uk-UA"/>
        </w:rPr>
        <w:t>Список</w:t>
      </w:r>
      <w:r w:rsidR="00C05B86" w:rsidRPr="000A7E82">
        <w:rPr>
          <w:lang w:val="uk-UA"/>
        </w:rPr>
        <w:t xml:space="preserve"> використаної</w:t>
      </w:r>
      <w:r w:rsidRPr="000A7E82">
        <w:rPr>
          <w:lang w:val="uk-UA"/>
        </w:rPr>
        <w:t xml:space="preserve"> літератури</w:t>
      </w:r>
    </w:p>
    <w:p w14:paraId="526D1B2F" w14:textId="3AC305C3" w:rsidR="00AD345B" w:rsidRPr="00FD6674" w:rsidRDefault="00AD345B" w:rsidP="00AD345B">
      <w:pPr>
        <w:pStyle w:val="209"/>
        <w:rPr>
          <w:lang w:val="uk-UA"/>
        </w:rPr>
      </w:pPr>
      <w:r w:rsidRPr="00AD345B">
        <w:rPr>
          <w:lang w:val="uk-UA"/>
        </w:rPr>
        <w:t>1.</w:t>
      </w:r>
      <w:r w:rsidRPr="00AD345B">
        <w:rPr>
          <w:lang w:val="uk-UA"/>
        </w:rPr>
        <w:tab/>
      </w:r>
      <w:r w:rsidR="00797599" w:rsidRPr="00686BE0">
        <w:rPr>
          <w:lang w:val="uk-UA"/>
        </w:rPr>
        <w:t>Severin</w:t>
      </w:r>
      <w:r w:rsidR="00797599" w:rsidRPr="00FD6674">
        <w:rPr>
          <w:lang w:val="uk-UA"/>
        </w:rPr>
        <w:t> </w:t>
      </w:r>
      <w:r w:rsidR="00797599" w:rsidRPr="00686BE0">
        <w:rPr>
          <w:lang w:val="uk-UA"/>
        </w:rPr>
        <w:t>V.</w:t>
      </w:r>
      <w:r w:rsidR="00797599" w:rsidRPr="00FD6674">
        <w:rPr>
          <w:lang w:val="uk-UA"/>
        </w:rPr>
        <w:t> </w:t>
      </w:r>
      <w:r w:rsidR="00797599" w:rsidRPr="00686BE0">
        <w:rPr>
          <w:lang w:val="uk-UA"/>
        </w:rPr>
        <w:t>P., Nikulina</w:t>
      </w:r>
      <w:r w:rsidR="00797599" w:rsidRPr="00FD6674">
        <w:rPr>
          <w:lang w:val="uk-UA"/>
        </w:rPr>
        <w:t> </w:t>
      </w:r>
      <w:r w:rsidR="00797599" w:rsidRPr="00686BE0">
        <w:rPr>
          <w:lang w:val="uk-UA"/>
        </w:rPr>
        <w:t>E.</w:t>
      </w:r>
      <w:r w:rsidR="00797599" w:rsidRPr="00FD6674">
        <w:rPr>
          <w:lang w:val="uk-UA"/>
        </w:rPr>
        <w:t> </w:t>
      </w:r>
      <w:r w:rsidR="00797599" w:rsidRPr="00686BE0">
        <w:rPr>
          <w:lang w:val="uk-UA"/>
        </w:rPr>
        <w:t>N., Buriakovskyi</w:t>
      </w:r>
      <w:r w:rsidR="00797599" w:rsidRPr="00FD6674">
        <w:rPr>
          <w:lang w:val="uk-UA"/>
        </w:rPr>
        <w:t> </w:t>
      </w:r>
      <w:r w:rsidR="00797599" w:rsidRPr="00686BE0">
        <w:rPr>
          <w:lang w:val="uk-UA"/>
        </w:rPr>
        <w:t>V.</w:t>
      </w:r>
      <w:r w:rsidR="00797599" w:rsidRPr="00FD6674">
        <w:rPr>
          <w:lang w:val="uk-UA"/>
        </w:rPr>
        <w:t> </w:t>
      </w:r>
      <w:r w:rsidR="00797599" w:rsidRPr="00686BE0">
        <w:rPr>
          <w:lang w:val="uk-UA"/>
        </w:rPr>
        <w:t>S.</w:t>
      </w:r>
      <w:r w:rsidR="00797599">
        <w:rPr>
          <w:lang w:val="uk-UA"/>
        </w:rPr>
        <w:t xml:space="preserve"> </w:t>
      </w:r>
      <w:r w:rsidR="00797599" w:rsidRPr="00494AAA">
        <w:rPr>
          <w:lang w:val="uk-UA"/>
        </w:rPr>
        <w:t>Development of the controller for the quadcopter finkenin simulation enviroment vrep.</w:t>
      </w:r>
      <w:r w:rsidR="00494AAA" w:rsidRPr="00494AAA">
        <w:rPr>
          <w:i/>
          <w:lang w:val="en-US"/>
        </w:rPr>
        <w:t xml:space="preserve"> </w:t>
      </w:r>
      <w:r w:rsidR="00494AAA" w:rsidRPr="00FD6674">
        <w:rPr>
          <w:i/>
        </w:rPr>
        <w:t>Вісник Національного технічного університету</w:t>
      </w:r>
      <w:r w:rsidR="00494AAA"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494AAA" w:rsidRPr="00AD345B">
        <w:rPr>
          <w:lang w:val="uk-UA"/>
        </w:rPr>
        <w:t>Харків: НТУ «ХПІ», 20</w:t>
      </w:r>
      <w:r w:rsidR="00494AAA" w:rsidRPr="00EA2817">
        <w:t>16</w:t>
      </w:r>
      <w:r w:rsidR="00494AAA">
        <w:rPr>
          <w:lang w:val="uk-UA"/>
        </w:rPr>
        <w:t>.</w:t>
      </w:r>
      <w:r w:rsidR="00494AAA" w:rsidRPr="00AD345B">
        <w:rPr>
          <w:lang w:val="uk-UA"/>
        </w:rPr>
        <w:t xml:space="preserve"> № </w:t>
      </w:r>
      <w:r w:rsidR="00891A43">
        <w:rPr>
          <w:lang w:val="en-US"/>
        </w:rPr>
        <w:t>37</w:t>
      </w:r>
      <w:r w:rsidR="00494AAA" w:rsidRPr="00AD345B">
        <w:rPr>
          <w:lang w:val="uk-UA"/>
        </w:rPr>
        <w:t xml:space="preserve"> (</w:t>
      </w:r>
      <w:r w:rsidR="00891A43">
        <w:rPr>
          <w:lang w:val="en-US"/>
        </w:rPr>
        <w:t>1209</w:t>
      </w:r>
      <w:r w:rsidR="00494AAA" w:rsidRPr="00AD345B">
        <w:rPr>
          <w:lang w:val="uk-UA"/>
        </w:rPr>
        <w:t xml:space="preserve">). С. </w:t>
      </w:r>
      <w:r w:rsidR="00494AAA">
        <w:rPr>
          <w:lang w:val="en-US"/>
        </w:rPr>
        <w:t>9</w:t>
      </w:r>
      <w:r w:rsidR="00494AAA" w:rsidRPr="00AD345B">
        <w:rPr>
          <w:lang w:val="uk-UA"/>
        </w:rPr>
        <w:t>–</w:t>
      </w:r>
      <w:r w:rsidR="00494AAA">
        <w:rPr>
          <w:lang w:val="en-US"/>
        </w:rPr>
        <w:t>12</w:t>
      </w:r>
      <w:r w:rsidR="00494AAA" w:rsidRPr="00AD345B">
        <w:rPr>
          <w:lang w:val="uk-UA"/>
        </w:rPr>
        <w:t>.</w:t>
      </w:r>
    </w:p>
    <w:p w14:paraId="3EB8B93C" w14:textId="50F00D45" w:rsidR="00AD345B" w:rsidRPr="00AD345B" w:rsidRDefault="00AD345B" w:rsidP="00AD345B">
      <w:pPr>
        <w:pStyle w:val="209"/>
        <w:rPr>
          <w:lang w:val="uk-UA"/>
        </w:rPr>
      </w:pPr>
      <w:r>
        <w:rPr>
          <w:lang w:val="uk-UA"/>
        </w:rPr>
        <w:t>2</w:t>
      </w:r>
      <w:r w:rsidRPr="00AD345B">
        <w:rPr>
          <w:lang w:val="uk-UA"/>
        </w:rPr>
        <w:t>.</w:t>
      </w:r>
      <w:r w:rsidRPr="00AD345B">
        <w:rPr>
          <w:lang w:val="uk-UA"/>
        </w:rPr>
        <w:tab/>
      </w:r>
      <w:r w:rsidR="00797599" w:rsidRPr="003C02F0">
        <w:rPr>
          <w:lang w:val="uk-UA"/>
        </w:rPr>
        <w:t xml:space="preserve">Ammar A., Chebbah A., Fredj H., Souani C. </w:t>
      </w:r>
      <w:r w:rsidR="00797599" w:rsidRPr="0091343B">
        <w:rPr>
          <w:rStyle w:val="Italiceng"/>
        </w:rPr>
        <w:t>Comparative Study of latest CNN based Optical Flow Estimation</w:t>
      </w:r>
      <w:r w:rsidR="00797599">
        <w:rPr>
          <w:lang w:val="uk-UA"/>
        </w:rPr>
        <w:t xml:space="preserve">. </w:t>
      </w:r>
      <w:r w:rsidR="00797599" w:rsidRPr="004E591A">
        <w:rPr>
          <w:lang w:val="uk-UA"/>
        </w:rPr>
        <w:t xml:space="preserve">URL: </w:t>
      </w:r>
      <w:r w:rsidR="00797599" w:rsidRPr="00A1113B">
        <w:rPr>
          <w:lang w:val="uk-UA"/>
        </w:rPr>
        <w:t>https://ieeexplore.ieee.org/document/9806070/references#references</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FA7007F" w14:textId="3F4C5C5E" w:rsidR="00AD345B" w:rsidRPr="00AD345B" w:rsidRDefault="00AD345B" w:rsidP="00AD345B">
      <w:pPr>
        <w:pStyle w:val="209"/>
        <w:rPr>
          <w:lang w:val="uk-UA"/>
        </w:rPr>
      </w:pPr>
      <w:r>
        <w:rPr>
          <w:lang w:val="uk-UA"/>
        </w:rPr>
        <w:t>3</w:t>
      </w:r>
      <w:r w:rsidRPr="00AD345B">
        <w:rPr>
          <w:lang w:val="uk-UA"/>
        </w:rPr>
        <w:t>.</w:t>
      </w:r>
      <w:r w:rsidRPr="00AD345B">
        <w:rPr>
          <w:lang w:val="uk-UA"/>
        </w:rPr>
        <w:tab/>
      </w:r>
      <w:r w:rsidR="00797599" w:rsidRPr="00AD345B">
        <w:rPr>
          <w:lang w:val="uk-UA"/>
        </w:rPr>
        <w:t>Нікуліна</w:t>
      </w:r>
      <w:r w:rsidR="00797599">
        <w:rPr>
          <w:lang w:val="uk-UA"/>
        </w:rPr>
        <w:t> </w:t>
      </w:r>
      <w:r w:rsidR="00797599" w:rsidRPr="00AD345B">
        <w:rPr>
          <w:lang w:val="uk-UA"/>
        </w:rPr>
        <w:t>О.</w:t>
      </w:r>
      <w:r w:rsidR="00797599">
        <w:rPr>
          <w:lang w:val="uk-UA"/>
        </w:rPr>
        <w:t> </w:t>
      </w:r>
      <w:r w:rsidR="00797599" w:rsidRPr="00AD345B">
        <w:rPr>
          <w:lang w:val="uk-UA"/>
        </w:rPr>
        <w:t>М., Северин</w:t>
      </w:r>
      <w:r w:rsidR="00797599">
        <w:rPr>
          <w:lang w:val="uk-UA"/>
        </w:rPr>
        <w:t> </w:t>
      </w:r>
      <w:r w:rsidR="00797599" w:rsidRPr="00AD345B">
        <w:rPr>
          <w:lang w:val="uk-UA"/>
        </w:rPr>
        <w:t>В.</w:t>
      </w:r>
      <w:r w:rsidR="00797599">
        <w:rPr>
          <w:lang w:val="uk-UA"/>
        </w:rPr>
        <w:t> </w:t>
      </w:r>
      <w:r w:rsidR="00797599" w:rsidRPr="00AD345B">
        <w:rPr>
          <w:lang w:val="uk-UA"/>
        </w:rPr>
        <w:t>П., Коцюба</w:t>
      </w:r>
      <w:r w:rsidR="00797599">
        <w:rPr>
          <w:lang w:val="uk-UA"/>
        </w:rPr>
        <w:t> </w:t>
      </w:r>
      <w:r w:rsidR="00797599" w:rsidRPr="00AD345B">
        <w:rPr>
          <w:lang w:val="uk-UA"/>
        </w:rPr>
        <w:t>Н.</w:t>
      </w:r>
      <w:r w:rsidR="00797599">
        <w:rPr>
          <w:lang w:val="uk-UA"/>
        </w:rPr>
        <w:t> </w:t>
      </w:r>
      <w:r w:rsidR="00797599" w:rsidRPr="00AD345B">
        <w:rPr>
          <w:lang w:val="uk-UA"/>
        </w:rPr>
        <w:t xml:space="preserve">В. Розробка інформаційної технології оптимізації управління складними динамічними системами. </w:t>
      </w:r>
      <w:r w:rsidR="00797599" w:rsidRPr="00FD6674">
        <w:rPr>
          <w:i/>
        </w:rPr>
        <w:t>Вісник Національного технічного університету</w:t>
      </w:r>
      <w:r w:rsidR="00797599" w:rsidRPr="000B5CAF">
        <w:rPr>
          <w:rStyle w:val="Italicukr"/>
        </w:rPr>
        <w:t xml:space="preserve"> «Харківський політехнічний інститут»: сб. наук. пр. Темат. вип.: Системний аналіз, управління та інформаційні технології. </w:t>
      </w:r>
      <w:r w:rsidR="00797599" w:rsidRPr="00AD345B">
        <w:rPr>
          <w:lang w:val="uk-UA"/>
        </w:rPr>
        <w:t>Харків: НТУ «ХПІ», 2020</w:t>
      </w:r>
      <w:r w:rsidR="00D51C97">
        <w:rPr>
          <w:lang w:val="uk-UA"/>
        </w:rPr>
        <w:t>.</w:t>
      </w:r>
      <w:r w:rsidR="00797599" w:rsidRPr="00AD345B">
        <w:rPr>
          <w:lang w:val="uk-UA"/>
        </w:rPr>
        <w:t xml:space="preserve"> № 2 (4). С. 63–69.</w:t>
      </w:r>
    </w:p>
    <w:p w14:paraId="54CAEFD6" w14:textId="01A16336" w:rsidR="00AD345B" w:rsidRPr="00AD345B" w:rsidRDefault="00AD345B" w:rsidP="00AD345B">
      <w:pPr>
        <w:pStyle w:val="209"/>
        <w:rPr>
          <w:lang w:val="uk-UA"/>
        </w:rPr>
      </w:pPr>
      <w:r>
        <w:rPr>
          <w:lang w:val="uk-UA"/>
        </w:rPr>
        <w:t>4</w:t>
      </w:r>
      <w:r w:rsidRPr="00AD345B">
        <w:rPr>
          <w:lang w:val="uk-UA"/>
        </w:rPr>
        <w:t>.</w:t>
      </w:r>
      <w:r w:rsidRPr="00AD345B">
        <w:rPr>
          <w:lang w:val="uk-UA"/>
        </w:rPr>
        <w:tab/>
      </w:r>
      <w:r w:rsidR="00797599" w:rsidRPr="00B016DA">
        <w:rPr>
          <w:lang w:val="uk-UA"/>
        </w:rPr>
        <w:t>Zou</w:t>
      </w:r>
      <w:r w:rsidR="0091343B" w:rsidRPr="00D51C97">
        <w:rPr>
          <w:lang w:val="uk-UA"/>
        </w:rPr>
        <w:t xml:space="preserve"> </w:t>
      </w:r>
      <w:r w:rsidR="00797599" w:rsidRPr="00B016DA">
        <w:rPr>
          <w:lang w:val="uk-UA"/>
        </w:rPr>
        <w:t>Z</w:t>
      </w:r>
      <w:r w:rsidR="00797599">
        <w:rPr>
          <w:lang w:val="uk-UA"/>
        </w:rPr>
        <w:t>.</w:t>
      </w:r>
      <w:r w:rsidR="00797599" w:rsidRPr="00B016DA">
        <w:rPr>
          <w:lang w:val="uk-UA"/>
        </w:rPr>
        <w:t>, Chen</w:t>
      </w:r>
      <w:r w:rsidR="0091343B" w:rsidRPr="00D51C97">
        <w:rPr>
          <w:lang w:val="uk-UA"/>
        </w:rPr>
        <w:t xml:space="preserve"> </w:t>
      </w:r>
      <w:r w:rsidR="00797599" w:rsidRPr="00B016DA">
        <w:rPr>
          <w:lang w:val="uk-UA"/>
        </w:rPr>
        <w:t>K</w:t>
      </w:r>
      <w:r w:rsidR="00797599">
        <w:rPr>
          <w:lang w:val="uk-UA"/>
        </w:rPr>
        <w:t>.</w:t>
      </w:r>
      <w:r w:rsidR="00797599" w:rsidRPr="00B016DA">
        <w:rPr>
          <w:lang w:val="uk-UA"/>
        </w:rPr>
        <w:t>, Shi</w:t>
      </w:r>
      <w:r w:rsidR="0091343B" w:rsidRPr="00D51C97">
        <w:rPr>
          <w:lang w:val="uk-UA"/>
        </w:rPr>
        <w:t xml:space="preserve"> </w:t>
      </w:r>
      <w:r w:rsidR="00797599" w:rsidRPr="00B016DA">
        <w:rPr>
          <w:lang w:val="uk-UA"/>
        </w:rPr>
        <w:t>Z</w:t>
      </w:r>
      <w:r w:rsidR="00797599">
        <w:rPr>
          <w:lang w:val="uk-UA"/>
        </w:rPr>
        <w:t>.</w:t>
      </w:r>
      <w:r w:rsidR="0091343B">
        <w:rPr>
          <w:lang w:val="uk-UA"/>
        </w:rPr>
        <w:t>,</w:t>
      </w:r>
      <w:r w:rsidR="0091343B" w:rsidRPr="00D51C97">
        <w:rPr>
          <w:lang w:val="uk-UA"/>
        </w:rPr>
        <w:t xml:space="preserve"> </w:t>
      </w:r>
      <w:r w:rsidR="0091343B" w:rsidRPr="0091343B">
        <w:rPr>
          <w:lang w:val="uk-UA"/>
        </w:rPr>
        <w:t>Shi</w:t>
      </w:r>
      <w:r w:rsidR="0091343B">
        <w:rPr>
          <w:lang w:val="uk-UA"/>
        </w:rPr>
        <w:t xml:space="preserve"> Z</w:t>
      </w:r>
      <w:r w:rsidR="00797599"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797599">
        <w:rPr>
          <w:lang w:val="uk-UA"/>
        </w:rPr>
        <w:t xml:space="preserve"> </w:t>
      </w:r>
      <w:r w:rsidR="0091343B" w:rsidRPr="0091343B">
        <w:rPr>
          <w:lang w:val="uk-UA"/>
        </w:rPr>
        <w:t>J</w:t>
      </w:r>
      <w:r w:rsidR="0091343B">
        <w:rPr>
          <w:lang w:val="uk-UA"/>
        </w:rPr>
        <w:t>.</w:t>
      </w:r>
      <w:r w:rsidR="0091343B" w:rsidRPr="0091343B">
        <w:rPr>
          <w:lang w:val="uk-UA"/>
        </w:rPr>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rPr>
          <w:lang w:val="uk-UA"/>
        </w:rPr>
        <w:t>.</w:t>
      </w:r>
      <w:r w:rsidR="00797599" w:rsidRPr="00B016DA">
        <w:rPr>
          <w:lang w:val="uk-UA"/>
        </w:rPr>
        <w:t xml:space="preserve"> </w:t>
      </w:r>
      <w:r w:rsidR="00797599">
        <w:rPr>
          <w:lang w:val="uk-UA"/>
        </w:rPr>
        <w:t>URL</w:t>
      </w:r>
      <w:r w:rsidR="00797599" w:rsidRPr="00B016DA">
        <w:rPr>
          <w:lang w:val="uk-UA"/>
        </w:rPr>
        <w:t>: https://arxiv.org/pdf/1905.05055.pdf?fbclid=IwAR0ILGAWTwU-9-iH6lZyPFXYXA5JRWarM_XoSJ78QEhmnn-txvr_iGEzCio</w:t>
      </w:r>
      <w:r w:rsidR="00797599">
        <w:rPr>
          <w:lang w:val="uk-UA"/>
        </w:rPr>
        <w:t xml:space="preserve"> </w:t>
      </w:r>
      <w:r w:rsidR="00797599" w:rsidRPr="00FD2D74">
        <w:t>(</w:t>
      </w:r>
      <w:r w:rsidR="00797599">
        <w:rPr>
          <w:rStyle w:val="Ukrainian"/>
        </w:rPr>
        <w:t xml:space="preserve">дата </w:t>
      </w:r>
      <w:r w:rsidR="00797599" w:rsidRPr="00FD6674">
        <w:t>звернення</w:t>
      </w:r>
      <w:r w:rsidR="00797599" w:rsidRPr="00FD6674">
        <w:rPr>
          <w:lang w:val="uk-UA"/>
        </w:rPr>
        <w:t>: 27.0</w:t>
      </w:r>
      <w:r w:rsidR="00797599">
        <w:rPr>
          <w:lang w:val="uk-UA"/>
        </w:rPr>
        <w:t>4</w:t>
      </w:r>
      <w:r w:rsidR="00797599" w:rsidRPr="00FD6674">
        <w:rPr>
          <w:lang w:val="uk-UA"/>
        </w:rPr>
        <w:t>.2023).</w:t>
      </w:r>
    </w:p>
    <w:p w14:paraId="085FCD92" w14:textId="44F9D5D1" w:rsidR="00AD345B" w:rsidRPr="00AD345B" w:rsidRDefault="00AD345B" w:rsidP="00AD345B">
      <w:pPr>
        <w:pStyle w:val="209"/>
        <w:rPr>
          <w:lang w:val="uk-UA"/>
        </w:rPr>
      </w:pPr>
      <w:r>
        <w:rPr>
          <w:lang w:val="uk-UA"/>
        </w:rPr>
        <w:t>5</w:t>
      </w:r>
      <w:r w:rsidRPr="00AD345B">
        <w:rPr>
          <w:lang w:val="uk-UA"/>
        </w:rPr>
        <w:t>.</w:t>
      </w:r>
      <w:r w:rsidRPr="00AD345B">
        <w:rPr>
          <w:lang w:val="uk-UA"/>
        </w:rPr>
        <w:tab/>
      </w:r>
      <w:r w:rsidR="00797599" w:rsidRPr="00EE2427">
        <w:rPr>
          <w:lang w:val="uk-UA"/>
        </w:rPr>
        <w:t>Krizhevsky</w:t>
      </w:r>
      <w:r w:rsidR="00797599" w:rsidRPr="00FD6674">
        <w:rPr>
          <w:lang w:val="uk-UA"/>
        </w:rPr>
        <w:t> </w:t>
      </w:r>
      <w:r w:rsidR="00797599" w:rsidRPr="00EE2427">
        <w:rPr>
          <w:lang w:val="uk-UA"/>
        </w:rPr>
        <w:t>A., Sutskever</w:t>
      </w:r>
      <w:r w:rsidR="00797599" w:rsidRPr="00FD6674">
        <w:rPr>
          <w:lang w:val="uk-UA"/>
        </w:rPr>
        <w:t> </w:t>
      </w:r>
      <w:r w:rsidR="00797599" w:rsidRPr="00EE2427">
        <w:rPr>
          <w:lang w:val="uk-UA"/>
        </w:rPr>
        <w:t>I., Hinton</w:t>
      </w:r>
      <w:r w:rsidR="00797599" w:rsidRPr="00FC16D3">
        <w:rPr>
          <w:lang w:val="uk-UA"/>
        </w:rPr>
        <w:t xml:space="preserve"> </w:t>
      </w:r>
      <w:r w:rsidR="00797599" w:rsidRPr="00EE2427">
        <w:rPr>
          <w:lang w:val="uk-UA"/>
        </w:rPr>
        <w:t>G.</w:t>
      </w:r>
      <w:r w:rsidR="00797599" w:rsidRPr="00FD6674">
        <w:rPr>
          <w:lang w:val="uk-UA"/>
        </w:rPr>
        <w:t> </w:t>
      </w:r>
      <w:r w:rsidR="00797599" w:rsidRPr="00EE2427">
        <w:rPr>
          <w:lang w:val="uk-UA"/>
        </w:rPr>
        <w:t>E. Imagenet classiﬁcation with deep convolutional neural network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Pr>
          <w:lang w:val="uk-UA"/>
        </w:rPr>
        <w:t>.</w:t>
      </w:r>
      <w:r w:rsidR="00797599" w:rsidRPr="00EE2427">
        <w:rPr>
          <w:lang w:val="uk-UA"/>
        </w:rPr>
        <w:t xml:space="preserve"> 201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097</w:t>
      </w:r>
      <w:r w:rsidR="00797599">
        <w:rPr>
          <w:lang w:val="uk-UA"/>
        </w:rPr>
        <w:noBreakHyphen/>
      </w:r>
      <w:r w:rsidR="00797599" w:rsidRPr="00EE2427">
        <w:rPr>
          <w:lang w:val="uk-UA"/>
        </w:rPr>
        <w:t>1105</w:t>
      </w:r>
      <w:r w:rsidR="00797599" w:rsidRPr="00AD345B">
        <w:rPr>
          <w:lang w:val="uk-UA"/>
        </w:rPr>
        <w:t>.</w:t>
      </w:r>
    </w:p>
    <w:p w14:paraId="5E5E11EF" w14:textId="029AA07A" w:rsidR="00AD345B" w:rsidRPr="00AD345B" w:rsidRDefault="00AD345B" w:rsidP="00AD345B">
      <w:pPr>
        <w:pStyle w:val="209"/>
        <w:rPr>
          <w:lang w:val="uk-UA"/>
        </w:rPr>
      </w:pPr>
      <w:r>
        <w:rPr>
          <w:lang w:val="uk-UA"/>
        </w:rPr>
        <w:t>6</w:t>
      </w:r>
      <w:r w:rsidRPr="00AD345B">
        <w:rPr>
          <w:lang w:val="uk-UA"/>
        </w:rPr>
        <w:t>.</w:t>
      </w:r>
      <w:r w:rsidRPr="00AD345B">
        <w:rPr>
          <w:lang w:val="uk-UA"/>
        </w:rPr>
        <w:tab/>
      </w:r>
      <w:r w:rsidR="00797599" w:rsidRPr="00FD6674">
        <w:rPr>
          <w:lang w:val="uk-UA"/>
        </w:rPr>
        <w:t>Gi</w:t>
      </w:r>
      <w:r w:rsidR="00797599" w:rsidRPr="00EE2427">
        <w:rPr>
          <w:lang w:val="uk-UA"/>
        </w:rPr>
        <w:t>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Malik</w:t>
      </w:r>
      <w:r w:rsidR="00797599" w:rsidRPr="00FD6674">
        <w:rPr>
          <w:lang w:val="uk-UA"/>
        </w:rPr>
        <w:t> </w:t>
      </w:r>
      <w:r w:rsidR="00797599" w:rsidRPr="00EE2427">
        <w:rPr>
          <w:lang w:val="uk-UA"/>
        </w:rPr>
        <w:t xml:space="preserve">J. </w:t>
      </w:r>
      <w:r w:rsidR="00797599" w:rsidRPr="00D51C97">
        <w:rPr>
          <w:rStyle w:val="Italiceng"/>
        </w:rPr>
        <w:t>Rich feature hierarchies for accurate object detection and semantic segmentation</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CC3DAB">
        <w:rPr>
          <w:lang w:val="uk-UA"/>
        </w:rPr>
        <w:t>https://arxiv.org/abs/1311.2524</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9E2EAFE" w14:textId="726B8693" w:rsidR="00AD345B" w:rsidRPr="00AD345B" w:rsidRDefault="00AD345B" w:rsidP="00AD345B">
      <w:pPr>
        <w:pStyle w:val="209"/>
        <w:rPr>
          <w:lang w:val="uk-UA"/>
        </w:rPr>
      </w:pPr>
      <w:r>
        <w:rPr>
          <w:lang w:val="uk-UA"/>
        </w:rPr>
        <w:t>7</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 Donahue</w:t>
      </w:r>
      <w:r w:rsidR="00797599" w:rsidRPr="00FD6674">
        <w:rPr>
          <w:lang w:val="uk-UA"/>
        </w:rPr>
        <w:t> </w:t>
      </w:r>
      <w:r w:rsidR="00797599" w:rsidRPr="00EE2427">
        <w:rPr>
          <w:lang w:val="uk-UA"/>
        </w:rPr>
        <w:t>J., Darrell</w:t>
      </w:r>
      <w:r w:rsidR="00797599" w:rsidRPr="00FD6674">
        <w:rPr>
          <w:lang w:val="uk-UA"/>
        </w:rPr>
        <w:t> </w:t>
      </w:r>
      <w:r w:rsidR="00797599" w:rsidRPr="00EE2427">
        <w:rPr>
          <w:lang w:val="uk-UA"/>
        </w:rPr>
        <w:t>T., and Malik</w:t>
      </w:r>
      <w:r w:rsidR="00797599" w:rsidRPr="00FD6674">
        <w:rPr>
          <w:lang w:val="uk-UA"/>
        </w:rPr>
        <w:t> </w:t>
      </w:r>
      <w:r w:rsidR="00797599" w:rsidRPr="00EE2427">
        <w:rPr>
          <w:lang w:val="uk-UA"/>
        </w:rPr>
        <w:t>J.</w:t>
      </w:r>
      <w:r w:rsidR="00797599">
        <w:rPr>
          <w:lang w:val="uk-UA"/>
        </w:rPr>
        <w:t xml:space="preserve"> </w:t>
      </w:r>
      <w:r w:rsidR="00797599" w:rsidRPr="00EE2427">
        <w:rPr>
          <w:lang w:val="uk-UA"/>
        </w:rPr>
        <w:t>Region-based convolutional networks for accurate object detection and segmentation</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6</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8, no.</w:t>
      </w:r>
      <w:r w:rsidR="00797599" w:rsidRPr="00FD6674">
        <w:rPr>
          <w:lang w:val="uk-UA"/>
        </w:rPr>
        <w:t> </w:t>
      </w:r>
      <w:r w:rsidR="00797599" w:rsidRPr="00EE2427">
        <w:rPr>
          <w:lang w:val="uk-UA"/>
        </w:rPr>
        <w:t>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42</w:t>
      </w:r>
      <w:r w:rsidR="00797599">
        <w:rPr>
          <w:lang w:val="uk-UA"/>
        </w:rPr>
        <w:noBreakHyphen/>
      </w:r>
      <w:r w:rsidR="00797599" w:rsidRPr="00EE2427">
        <w:rPr>
          <w:lang w:val="uk-UA"/>
        </w:rPr>
        <w:t>158</w:t>
      </w:r>
      <w:r w:rsidR="00797599" w:rsidRPr="00FD6674">
        <w:rPr>
          <w:lang w:val="uk-UA"/>
        </w:rPr>
        <w:t>.</w:t>
      </w:r>
    </w:p>
    <w:p w14:paraId="715E0510" w14:textId="7F1B62F2" w:rsidR="00AD345B" w:rsidRPr="00AD345B" w:rsidRDefault="00AD345B" w:rsidP="00AD345B">
      <w:pPr>
        <w:pStyle w:val="209"/>
        <w:rPr>
          <w:lang w:val="uk-UA"/>
        </w:rPr>
      </w:pPr>
      <w:r>
        <w:rPr>
          <w:lang w:val="uk-UA"/>
        </w:rPr>
        <w:t>8</w:t>
      </w:r>
      <w:r w:rsidRPr="00AD345B">
        <w:rPr>
          <w:lang w:val="uk-UA"/>
        </w:rPr>
        <w:t>.</w:t>
      </w:r>
      <w:r w:rsidRPr="00AD345B">
        <w:rPr>
          <w:lang w:val="uk-UA"/>
        </w:rPr>
        <w:tab/>
      </w:r>
      <w:r w:rsidR="00797599" w:rsidRPr="00EE2427">
        <w:rPr>
          <w:lang w:val="uk-UA"/>
        </w:rPr>
        <w:t>Uijlings</w:t>
      </w:r>
      <w:r w:rsidR="00797599" w:rsidRPr="00FD6674">
        <w:rPr>
          <w:lang w:val="uk-UA"/>
        </w:rPr>
        <w:t> </w:t>
      </w:r>
      <w:r w:rsidR="00797599" w:rsidRPr="00EE2427">
        <w:rPr>
          <w:lang w:val="uk-UA"/>
        </w:rPr>
        <w:t>J.</w:t>
      </w:r>
      <w:r w:rsidR="00797599" w:rsidRPr="00FD6674">
        <w:rPr>
          <w:lang w:val="uk-UA"/>
        </w:rPr>
        <w:t> </w:t>
      </w:r>
      <w:r w:rsidR="00797599" w:rsidRPr="00EE2427">
        <w:rPr>
          <w:lang w:val="uk-UA"/>
        </w:rPr>
        <w:t>R., Van</w:t>
      </w:r>
      <w:r w:rsidR="00797599" w:rsidRPr="00FD6674">
        <w:rPr>
          <w:lang w:val="uk-UA"/>
        </w:rPr>
        <w:t> </w:t>
      </w:r>
      <w:r w:rsidR="00797599" w:rsidRPr="00EE2427">
        <w:rPr>
          <w:lang w:val="uk-UA"/>
        </w:rPr>
        <w:t>De</w:t>
      </w:r>
      <w:r w:rsidR="00797599" w:rsidRPr="00FD6674">
        <w:rPr>
          <w:lang w:val="uk-UA"/>
        </w:rPr>
        <w:t> </w:t>
      </w:r>
      <w:r w:rsidR="00797599" w:rsidRPr="00EE2427">
        <w:rPr>
          <w:lang w:val="uk-UA"/>
        </w:rPr>
        <w:t>Sande</w:t>
      </w:r>
      <w:r w:rsidR="00797599" w:rsidRPr="00FD6674">
        <w:rPr>
          <w:lang w:val="uk-UA"/>
        </w:rPr>
        <w:t> </w:t>
      </w:r>
      <w:r w:rsidR="00797599" w:rsidRPr="00EE2427">
        <w:rPr>
          <w:lang w:val="uk-UA"/>
        </w:rPr>
        <w:t>K.</w:t>
      </w:r>
      <w:r w:rsidR="00797599" w:rsidRPr="00FD6674">
        <w:rPr>
          <w:lang w:val="uk-UA"/>
        </w:rPr>
        <w:t> </w:t>
      </w:r>
      <w:r w:rsidR="00797599" w:rsidRPr="00EE2427">
        <w:rPr>
          <w:lang w:val="uk-UA"/>
        </w:rPr>
        <w:t>E., Gevers</w:t>
      </w:r>
      <w:r w:rsidR="00797599" w:rsidRPr="00FD6674">
        <w:rPr>
          <w:lang w:val="uk-UA"/>
        </w:rPr>
        <w:t> </w:t>
      </w:r>
      <w:r w:rsidR="00797599" w:rsidRPr="00EE2427">
        <w:rPr>
          <w:lang w:val="uk-UA"/>
        </w:rPr>
        <w:t>T., Smeulders</w:t>
      </w:r>
      <w:r w:rsidR="00797599" w:rsidRPr="00FD6674">
        <w:rPr>
          <w:lang w:val="uk-UA"/>
        </w:rPr>
        <w:t> </w:t>
      </w:r>
      <w:r w:rsidR="00797599" w:rsidRPr="00EE2427">
        <w:rPr>
          <w:lang w:val="uk-UA"/>
        </w:rPr>
        <w:t>A.</w:t>
      </w:r>
      <w:r w:rsidR="00797599" w:rsidRPr="00FD6674">
        <w:rPr>
          <w:lang w:val="uk-UA"/>
        </w:rPr>
        <w:t> </w:t>
      </w:r>
      <w:r w:rsidR="00797599" w:rsidRPr="00EE2427">
        <w:rPr>
          <w:lang w:val="uk-UA"/>
        </w:rPr>
        <w:t>W. Selective search for object recognition</w:t>
      </w:r>
      <w:r w:rsidR="00797599">
        <w:rPr>
          <w:lang w:val="uk-UA"/>
        </w:rPr>
        <w:t>.</w:t>
      </w:r>
      <w:r w:rsidR="00797599" w:rsidRPr="00EE2427">
        <w:rPr>
          <w:lang w:val="uk-UA"/>
        </w:rPr>
        <w:t xml:space="preserve"> </w:t>
      </w:r>
      <w:r w:rsidR="00797599" w:rsidRPr="00FD6674">
        <w:rPr>
          <w:i/>
          <w:lang w:val="uk-UA"/>
        </w:rPr>
        <w:t>International journal of computer vision</w:t>
      </w:r>
      <w:r w:rsidR="00797599">
        <w:rPr>
          <w:lang w:val="uk-UA"/>
        </w:rPr>
        <w:t>.</w:t>
      </w:r>
      <w:r w:rsidR="00797599" w:rsidRPr="00EE2427">
        <w:rPr>
          <w:lang w:val="uk-UA"/>
        </w:rPr>
        <w:t xml:space="preserve"> 2013</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104, no.</w:t>
      </w:r>
      <w:r w:rsidR="00797599" w:rsidRPr="00FD6674">
        <w:rPr>
          <w:lang w:val="uk-UA"/>
        </w:rPr>
        <w:t> </w:t>
      </w:r>
      <w:r w:rsidR="00797599" w:rsidRPr="00EE2427">
        <w:rPr>
          <w:lang w:val="uk-UA"/>
        </w:rPr>
        <w:t>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54</w:t>
      </w:r>
      <w:r w:rsidR="00797599">
        <w:rPr>
          <w:lang w:val="uk-UA"/>
        </w:rPr>
        <w:noBreakHyphen/>
      </w:r>
      <w:r w:rsidR="00797599" w:rsidRPr="00EE2427">
        <w:rPr>
          <w:lang w:val="uk-UA"/>
        </w:rPr>
        <w:t>171</w:t>
      </w:r>
      <w:r w:rsidR="00797599" w:rsidRPr="00FD6674">
        <w:rPr>
          <w:lang w:val="uk-UA"/>
        </w:rPr>
        <w:t>.</w:t>
      </w:r>
    </w:p>
    <w:p w14:paraId="3EF51B24" w14:textId="5BED6BE5" w:rsidR="00AD345B" w:rsidRPr="00AD345B" w:rsidRDefault="00AD345B" w:rsidP="00AD345B">
      <w:pPr>
        <w:pStyle w:val="209"/>
        <w:rPr>
          <w:lang w:val="uk-UA"/>
        </w:rPr>
      </w:pPr>
      <w:r>
        <w:rPr>
          <w:lang w:val="uk-UA"/>
        </w:rPr>
        <w:t>9</w:t>
      </w:r>
      <w:r w:rsidRPr="00AD345B">
        <w:rPr>
          <w:lang w:val="uk-UA"/>
        </w:rPr>
        <w:t>.</w:t>
      </w:r>
      <w:r w:rsidRPr="00AD345B">
        <w:rPr>
          <w:lang w:val="uk-UA"/>
        </w:rPr>
        <w:tab/>
      </w:r>
      <w:r w:rsidR="00797599" w:rsidRPr="00FD6674">
        <w:rPr>
          <w:lang w:val="uk-UA"/>
        </w:rPr>
        <w:t>Vi</w:t>
      </w:r>
      <w:r w:rsidR="00797599" w:rsidRPr="006A097A">
        <w:rPr>
          <w:lang w:val="uk-UA"/>
        </w:rPr>
        <w:t>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 xml:space="preserve">M. </w:t>
      </w:r>
      <w:r w:rsidR="00797599" w:rsidRPr="00D51C97">
        <w:rPr>
          <w:rStyle w:val="Italiceng"/>
        </w:rPr>
        <w:t>Rapid object detection using a boosted cascade of simple features</w:t>
      </w:r>
      <w:r w:rsidR="00797599">
        <w:rPr>
          <w:lang w:val="uk-UA"/>
        </w:rPr>
        <w:t>.</w:t>
      </w:r>
      <w:r w:rsidR="00797599" w:rsidRPr="006A097A">
        <w:rPr>
          <w:lang w:val="uk-UA"/>
        </w:rPr>
        <w:t xml:space="preserve"> </w:t>
      </w:r>
      <w:r w:rsidR="00797599">
        <w:rPr>
          <w:lang w:val="uk-UA"/>
        </w:rPr>
        <w:t>URL</w:t>
      </w:r>
      <w:r w:rsidR="00797599" w:rsidRPr="00B016DA">
        <w:rPr>
          <w:lang w:val="uk-UA"/>
        </w:rPr>
        <w:t xml:space="preserve">: </w:t>
      </w:r>
      <w:r w:rsidR="00797599" w:rsidRPr="00D2143E">
        <w:rPr>
          <w:lang w:val="uk-UA"/>
        </w:rPr>
        <w:t>https://www.cs.cmu.edu/~efros/courses/LBMV07/Papers/viola-cvpr-01.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5C1F164F" w14:textId="215F3077" w:rsidR="00AD345B" w:rsidRPr="00AD345B" w:rsidRDefault="00AD345B" w:rsidP="00AD345B">
      <w:pPr>
        <w:pStyle w:val="209"/>
        <w:rPr>
          <w:lang w:val="uk-UA"/>
        </w:rPr>
      </w:pPr>
      <w:r>
        <w:rPr>
          <w:lang w:val="uk-UA"/>
        </w:rPr>
        <w:t>10</w:t>
      </w:r>
      <w:r w:rsidRPr="00AD345B">
        <w:rPr>
          <w:lang w:val="uk-UA"/>
        </w:rPr>
        <w:t>.</w:t>
      </w:r>
      <w:r w:rsidRPr="00AD345B">
        <w:rPr>
          <w:lang w:val="uk-UA"/>
        </w:rPr>
        <w:tab/>
      </w:r>
      <w:r w:rsidR="00797599" w:rsidRPr="006A097A">
        <w:rPr>
          <w:lang w:val="uk-UA"/>
        </w:rPr>
        <w:t>Viola</w:t>
      </w:r>
      <w:r w:rsidR="00797599" w:rsidRPr="00FD6674">
        <w:rPr>
          <w:lang w:val="uk-UA"/>
        </w:rPr>
        <w:t> </w:t>
      </w:r>
      <w:r w:rsidR="00797599" w:rsidRPr="006A097A">
        <w:rPr>
          <w:lang w:val="uk-UA"/>
        </w:rPr>
        <w:t>P.</w:t>
      </w:r>
      <w:r w:rsidR="00797599">
        <w:rPr>
          <w:lang w:val="uk-UA"/>
        </w:rPr>
        <w:t>,</w:t>
      </w:r>
      <w:r w:rsidR="00797599" w:rsidRPr="006A097A">
        <w:rPr>
          <w:lang w:val="uk-UA"/>
        </w:rPr>
        <w:t xml:space="preserve"> Jones</w:t>
      </w:r>
      <w:r w:rsidR="00797599" w:rsidRPr="00FD6674">
        <w:rPr>
          <w:lang w:val="uk-UA"/>
        </w:rPr>
        <w:t> </w:t>
      </w:r>
      <w:r w:rsidR="00797599" w:rsidRPr="006A097A">
        <w:rPr>
          <w:lang w:val="uk-UA"/>
        </w:rPr>
        <w:t>M.</w:t>
      </w:r>
      <w:r w:rsidR="00797599" w:rsidRPr="00FD6674">
        <w:rPr>
          <w:lang w:val="uk-UA"/>
        </w:rPr>
        <w:t> </w:t>
      </w:r>
      <w:r w:rsidR="00797599" w:rsidRPr="006A097A">
        <w:rPr>
          <w:lang w:val="uk-UA"/>
        </w:rPr>
        <w:t>J. Robust real-time face detection</w:t>
      </w:r>
      <w:r w:rsidR="00797599">
        <w:rPr>
          <w:lang w:val="uk-UA"/>
        </w:rPr>
        <w:t>.</w:t>
      </w:r>
      <w:r w:rsidR="00797599" w:rsidRPr="006A097A">
        <w:rPr>
          <w:lang w:val="uk-UA"/>
        </w:rPr>
        <w:t xml:space="preserve"> </w:t>
      </w:r>
      <w:r w:rsidR="00797599" w:rsidRPr="00797599">
        <w:rPr>
          <w:i/>
          <w:lang w:val="en-US"/>
        </w:rPr>
        <w:t>International journal of computer vision.</w:t>
      </w:r>
      <w:r w:rsidR="00797599" w:rsidRPr="006A097A">
        <w:rPr>
          <w:lang w:val="uk-UA"/>
        </w:rPr>
        <w:t xml:space="preserve"> 2004</w:t>
      </w:r>
      <w:r w:rsidR="00797599" w:rsidRPr="00FD6674">
        <w:rPr>
          <w:lang w:val="uk-UA"/>
        </w:rPr>
        <w:t>.</w:t>
      </w:r>
      <w:r w:rsidR="00797599">
        <w:rPr>
          <w:lang w:val="uk-UA"/>
        </w:rPr>
        <w:t xml:space="preserve"> </w:t>
      </w:r>
      <w:r w:rsidR="00797599" w:rsidRPr="00FD6674">
        <w:rPr>
          <w:lang w:val="uk-UA"/>
        </w:rPr>
        <w:t>V</w:t>
      </w:r>
      <w:r w:rsidR="00797599" w:rsidRPr="006A097A">
        <w:rPr>
          <w:lang w:val="uk-UA"/>
        </w:rPr>
        <w:t>ol.</w:t>
      </w:r>
      <w:r w:rsidR="00797599" w:rsidRPr="00FD6674">
        <w:rPr>
          <w:lang w:val="uk-UA"/>
        </w:rPr>
        <w:t> </w:t>
      </w:r>
      <w:r w:rsidR="00797599" w:rsidRPr="006A097A">
        <w:rPr>
          <w:lang w:val="uk-UA"/>
        </w:rPr>
        <w:t>57</w:t>
      </w:r>
      <w:r w:rsidR="00797599" w:rsidRPr="00FD6674">
        <w:rPr>
          <w:lang w:val="uk-UA"/>
        </w:rPr>
        <w:t xml:space="preserve">, </w:t>
      </w:r>
      <w:r w:rsidR="00797599" w:rsidRPr="00EE2427">
        <w:rPr>
          <w:lang w:val="uk-UA"/>
        </w:rPr>
        <w:t>no.</w:t>
      </w:r>
      <w:r w:rsidR="00797599" w:rsidRPr="00FD6674">
        <w:rPr>
          <w:lang w:val="uk-UA"/>
        </w:rPr>
        <w:t> 2. P</w:t>
      </w:r>
      <w:r w:rsidR="00797599" w:rsidRPr="006A097A">
        <w:rPr>
          <w:lang w:val="uk-UA"/>
        </w:rPr>
        <w:t>.</w:t>
      </w:r>
      <w:r w:rsidR="00797599" w:rsidRPr="00FD6674">
        <w:rPr>
          <w:lang w:val="uk-UA"/>
        </w:rPr>
        <w:t> </w:t>
      </w:r>
      <w:r w:rsidR="00797599" w:rsidRPr="006A097A">
        <w:rPr>
          <w:lang w:val="uk-UA"/>
        </w:rPr>
        <w:t>137</w:t>
      </w:r>
      <w:r w:rsidR="00797599">
        <w:rPr>
          <w:lang w:val="uk-UA"/>
        </w:rPr>
        <w:noBreakHyphen/>
      </w:r>
      <w:r w:rsidR="00797599" w:rsidRPr="006A097A">
        <w:rPr>
          <w:lang w:val="uk-UA"/>
        </w:rPr>
        <w:t>154.</w:t>
      </w:r>
    </w:p>
    <w:p w14:paraId="2FA7B38F" w14:textId="4003E337" w:rsidR="00AD345B" w:rsidRPr="00AD345B" w:rsidRDefault="00AD345B" w:rsidP="00AD345B">
      <w:pPr>
        <w:pStyle w:val="209"/>
        <w:rPr>
          <w:lang w:val="uk-UA"/>
        </w:rPr>
      </w:pPr>
      <w:r w:rsidRPr="00AD345B">
        <w:rPr>
          <w:lang w:val="uk-UA"/>
        </w:rPr>
        <w:t>1</w:t>
      </w:r>
      <w:r>
        <w:rPr>
          <w:lang w:val="uk-UA"/>
        </w:rPr>
        <w:t>1</w:t>
      </w:r>
      <w:r w:rsidRPr="00AD345B">
        <w:rPr>
          <w:lang w:val="uk-UA"/>
        </w:rPr>
        <w:t>.</w:t>
      </w:r>
      <w:r w:rsidRPr="00AD345B">
        <w:rPr>
          <w:lang w:val="uk-UA"/>
        </w:rPr>
        <w:tab/>
      </w:r>
      <w:r w:rsidR="00797599" w:rsidRPr="00FD6674">
        <w:rPr>
          <w:lang w:val="uk-UA"/>
        </w:rPr>
        <w:t>Da</w:t>
      </w:r>
      <w:r w:rsidR="00797599" w:rsidRPr="006A097A">
        <w:rPr>
          <w:lang w:val="uk-UA"/>
        </w:rPr>
        <w:t>lal</w:t>
      </w:r>
      <w:r w:rsidR="00797599" w:rsidRPr="00FD6674">
        <w:rPr>
          <w:lang w:val="uk-UA"/>
        </w:rPr>
        <w:t> </w:t>
      </w:r>
      <w:r w:rsidR="00797599" w:rsidRPr="006A097A">
        <w:rPr>
          <w:lang w:val="uk-UA"/>
        </w:rPr>
        <w:t>N.</w:t>
      </w:r>
      <w:r w:rsidR="00797599">
        <w:rPr>
          <w:lang w:val="uk-UA"/>
        </w:rPr>
        <w:t>,</w:t>
      </w:r>
      <w:r w:rsidR="00797599" w:rsidRPr="006A097A">
        <w:rPr>
          <w:lang w:val="uk-UA"/>
        </w:rPr>
        <w:t xml:space="preserve"> Triggs</w:t>
      </w:r>
      <w:r w:rsidR="00797599" w:rsidRPr="00FD6674">
        <w:rPr>
          <w:lang w:val="uk-UA"/>
        </w:rPr>
        <w:t> </w:t>
      </w:r>
      <w:r w:rsidR="00797599" w:rsidRPr="006A097A">
        <w:rPr>
          <w:lang w:val="uk-UA"/>
        </w:rPr>
        <w:t>B. Histograms of oriented gradients for human detection</w:t>
      </w:r>
      <w:r w:rsidR="00797599">
        <w:rPr>
          <w:lang w:val="uk-UA"/>
        </w:rPr>
        <w:t>.</w:t>
      </w:r>
      <w:r w:rsidR="00797599" w:rsidRPr="006A097A">
        <w:rPr>
          <w:lang w:val="uk-UA"/>
        </w:rPr>
        <w:t xml:space="preserve"> </w:t>
      </w:r>
      <w:r w:rsidR="00797599">
        <w:rPr>
          <w:lang w:val="uk-UA"/>
        </w:rPr>
        <w:t>URL</w:t>
      </w:r>
      <w:r w:rsidR="00797599" w:rsidRPr="00B016DA">
        <w:rPr>
          <w:lang w:val="uk-UA"/>
        </w:rPr>
        <w:t>:</w:t>
      </w:r>
      <w:r w:rsidR="00797599">
        <w:rPr>
          <w:lang w:val="uk-UA"/>
        </w:rPr>
        <w:t xml:space="preserve"> </w:t>
      </w:r>
      <w:r w:rsidR="00797599" w:rsidRPr="00182723">
        <w:rPr>
          <w:lang w:val="uk-UA"/>
        </w:rPr>
        <w:t>https://ieeexplore.ieee.org/document/146736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4FA04D24" w14:textId="6D5C795C" w:rsidR="00AD345B" w:rsidRPr="00AD345B" w:rsidRDefault="00AD345B" w:rsidP="00AD345B">
      <w:pPr>
        <w:pStyle w:val="209"/>
        <w:rPr>
          <w:lang w:val="uk-UA"/>
        </w:rPr>
      </w:pPr>
      <w:r w:rsidRPr="00AD345B">
        <w:rPr>
          <w:lang w:val="uk-UA"/>
        </w:rPr>
        <w:t>1</w:t>
      </w:r>
      <w:r>
        <w:rPr>
          <w:lang w:val="uk-UA"/>
        </w:rPr>
        <w:t>2</w:t>
      </w:r>
      <w:r w:rsidRPr="00AD345B">
        <w:rPr>
          <w:lang w:val="uk-UA"/>
        </w:rPr>
        <w:t>.</w:t>
      </w:r>
      <w:r w:rsidRPr="00AD345B">
        <w:rPr>
          <w:lang w:val="uk-UA"/>
        </w:rPr>
        <w:tab/>
      </w:r>
      <w:r w:rsidR="00797599" w:rsidRPr="00FD6674">
        <w:rPr>
          <w:lang w:val="uk-UA"/>
        </w:rPr>
        <w:t>Lo</w:t>
      </w:r>
      <w:r w:rsidR="00797599" w:rsidRPr="006A097A">
        <w:rPr>
          <w:lang w:val="uk-UA"/>
        </w:rPr>
        <w:t>we</w:t>
      </w:r>
      <w:r w:rsidR="00797599" w:rsidRPr="00FD6674">
        <w:rPr>
          <w:lang w:val="uk-UA"/>
        </w:rPr>
        <w:t> </w:t>
      </w:r>
      <w:r w:rsidR="00797599" w:rsidRPr="006A097A">
        <w:rPr>
          <w:lang w:val="uk-UA"/>
        </w:rPr>
        <w:t>D.</w:t>
      </w:r>
      <w:r w:rsidR="00797599" w:rsidRPr="00FD6674">
        <w:rPr>
          <w:lang w:val="uk-UA"/>
        </w:rPr>
        <w:t> </w:t>
      </w:r>
      <w:r w:rsidR="00797599" w:rsidRPr="006A097A">
        <w:rPr>
          <w:lang w:val="uk-UA"/>
        </w:rPr>
        <w:t xml:space="preserve">G. </w:t>
      </w:r>
      <w:r w:rsidR="00797599" w:rsidRPr="00D51C97">
        <w:rPr>
          <w:rStyle w:val="Italiceng"/>
        </w:rPr>
        <w:t>Object recognition from local scale-invariant features</w:t>
      </w:r>
      <w:r w:rsidR="00797599">
        <w:rPr>
          <w:lang w:val="uk-UA"/>
        </w:rPr>
        <w:t>. URL</w:t>
      </w:r>
      <w:r w:rsidR="00797599" w:rsidRPr="00B016DA">
        <w:rPr>
          <w:lang w:val="uk-UA"/>
        </w:rPr>
        <w:t xml:space="preserve">: </w:t>
      </w:r>
      <w:r w:rsidR="00797599" w:rsidRPr="00D83B51">
        <w:rPr>
          <w:lang w:val="uk-UA"/>
        </w:rPr>
        <w:t>https://ieeexplore.ieee.org/document/79041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53BC2FE6" w14:textId="575AC9DF" w:rsidR="00AD345B" w:rsidRPr="00AD345B" w:rsidRDefault="00AD345B" w:rsidP="00AD345B">
      <w:pPr>
        <w:pStyle w:val="209"/>
        <w:rPr>
          <w:lang w:val="uk-UA"/>
        </w:rPr>
      </w:pPr>
      <w:r w:rsidRPr="00AD345B">
        <w:rPr>
          <w:lang w:val="uk-UA"/>
        </w:rPr>
        <w:t>1</w:t>
      </w:r>
      <w:r>
        <w:rPr>
          <w:lang w:val="uk-UA"/>
        </w:rPr>
        <w:t>3</w:t>
      </w:r>
      <w:r w:rsidRPr="00AD345B">
        <w:rPr>
          <w:lang w:val="uk-UA"/>
        </w:rPr>
        <w:t>.</w:t>
      </w:r>
      <w:r w:rsidRPr="00AD345B">
        <w:rPr>
          <w:lang w:val="uk-UA"/>
        </w:rPr>
        <w:tab/>
      </w:r>
      <w:r w:rsidR="00797599" w:rsidRPr="00EE2427">
        <w:rPr>
          <w:lang w:val="uk-UA"/>
        </w:rPr>
        <w:t>Distinctive image features from scale-invariant keypoints</w:t>
      </w:r>
      <w:r w:rsidR="00797599">
        <w:rPr>
          <w:lang w:val="uk-UA"/>
        </w:rPr>
        <w:t>.</w:t>
      </w:r>
      <w:r w:rsidR="00797599" w:rsidRPr="00EE2427">
        <w:rPr>
          <w:lang w:val="uk-UA"/>
        </w:rPr>
        <w:t xml:space="preserve"> </w:t>
      </w:r>
      <w:r w:rsidR="00797599" w:rsidRPr="00797599">
        <w:rPr>
          <w:i/>
          <w:lang w:val="en-US"/>
        </w:rPr>
        <w:t>International Journal of computer vision</w:t>
      </w:r>
      <w:r w:rsidR="00797599">
        <w:rPr>
          <w:lang w:val="uk-UA"/>
        </w:rPr>
        <w:t>.</w:t>
      </w:r>
      <w:r w:rsidR="00797599" w:rsidRPr="00EE2427">
        <w:rPr>
          <w:lang w:val="uk-UA"/>
        </w:rPr>
        <w:t xml:space="preserve"> 2004</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60, no.</w:t>
      </w:r>
      <w:r w:rsidR="00797599" w:rsidRPr="00FD6674">
        <w:rPr>
          <w:lang w:val="uk-UA"/>
        </w:rPr>
        <w:t> </w:t>
      </w:r>
      <w:r w:rsidR="00797599" w:rsidRPr="00EE2427">
        <w:rPr>
          <w:lang w:val="uk-UA"/>
        </w:rPr>
        <w:t>2</w:t>
      </w:r>
      <w:r w:rsidR="00797599">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91</w:t>
      </w:r>
      <w:r w:rsidR="00797599">
        <w:rPr>
          <w:lang w:val="uk-UA"/>
        </w:rPr>
        <w:noBreakHyphen/>
      </w:r>
      <w:r w:rsidR="00797599" w:rsidRPr="00EE2427">
        <w:rPr>
          <w:lang w:val="uk-UA"/>
        </w:rPr>
        <w:t>110.</w:t>
      </w:r>
    </w:p>
    <w:p w14:paraId="758671E1" w14:textId="5ED17547" w:rsidR="00AD345B" w:rsidRPr="00AD345B" w:rsidRDefault="00AD345B" w:rsidP="00AD345B">
      <w:pPr>
        <w:pStyle w:val="209"/>
        <w:rPr>
          <w:lang w:val="uk-UA"/>
        </w:rPr>
      </w:pPr>
      <w:r w:rsidRPr="00AD345B">
        <w:rPr>
          <w:lang w:val="uk-UA"/>
        </w:rPr>
        <w:t>1</w:t>
      </w:r>
      <w:r>
        <w:rPr>
          <w:lang w:val="uk-UA"/>
        </w:rPr>
        <w:t>4</w:t>
      </w:r>
      <w:r w:rsidRPr="00AD345B">
        <w:rPr>
          <w:lang w:val="uk-UA"/>
        </w:rPr>
        <w:t>.</w:t>
      </w:r>
      <w:r w:rsidRPr="00AD345B">
        <w:rPr>
          <w:lang w:val="uk-UA"/>
        </w:rPr>
        <w:tab/>
      </w:r>
      <w:r w:rsidR="00797599" w:rsidRPr="00EE2427">
        <w:rPr>
          <w:lang w:val="uk-UA"/>
        </w:rPr>
        <w:t>Belongie</w:t>
      </w:r>
      <w:r w:rsidR="00797599" w:rsidRPr="00FD6674">
        <w:rPr>
          <w:lang w:val="uk-UA"/>
        </w:rPr>
        <w:t> </w:t>
      </w:r>
      <w:r w:rsidR="00797599" w:rsidRPr="00EE2427">
        <w:rPr>
          <w:lang w:val="uk-UA"/>
        </w:rPr>
        <w:t>S., Malik</w:t>
      </w:r>
      <w:r w:rsidR="00797599" w:rsidRPr="00FD6674">
        <w:rPr>
          <w:lang w:val="uk-UA"/>
        </w:rPr>
        <w:t> </w:t>
      </w:r>
      <w:r w:rsidR="00797599" w:rsidRPr="00EE2427">
        <w:rPr>
          <w:lang w:val="uk-UA"/>
        </w:rPr>
        <w:t>J., Puzicha</w:t>
      </w:r>
      <w:r w:rsidR="00797599" w:rsidRPr="00FD6674">
        <w:rPr>
          <w:lang w:val="uk-UA"/>
        </w:rPr>
        <w:t> </w:t>
      </w:r>
      <w:r w:rsidR="00797599" w:rsidRPr="00EE2427">
        <w:rPr>
          <w:lang w:val="uk-UA"/>
        </w:rPr>
        <w:t>J. Shape matching and object recognition using shape contexts</w:t>
      </w:r>
      <w:r w:rsidR="00797599">
        <w:rPr>
          <w:lang w:val="uk-UA"/>
        </w:rPr>
        <w:t>.</w:t>
      </w:r>
      <w:r w:rsidR="00797599" w:rsidRPr="00EE2427">
        <w:rPr>
          <w:lang w:val="uk-UA"/>
        </w:rPr>
        <w:t xml:space="preserve"> </w:t>
      </w:r>
      <w:r w:rsidR="00797599" w:rsidRPr="00797599">
        <w:rPr>
          <w:i/>
          <w:lang w:val="en-US"/>
        </w:rPr>
        <w:t>California univ san diego la jolla dept of computer science and engineering. Tech. Rep</w:t>
      </w:r>
      <w:r w:rsidR="00797599" w:rsidRPr="00EE2427">
        <w:rPr>
          <w:lang w:val="uk-UA"/>
        </w:rPr>
        <w:t>. 2002</w:t>
      </w:r>
      <w:r w:rsidR="00797599" w:rsidRPr="00FD6674">
        <w:rPr>
          <w:lang w:val="uk-UA"/>
        </w:rPr>
        <w:t>.</w:t>
      </w:r>
      <w:r w:rsidR="00797599">
        <w:rPr>
          <w:lang w:val="uk-UA"/>
        </w:rPr>
        <w:t xml:space="preserve"> </w:t>
      </w:r>
      <w:r w:rsidR="00797599" w:rsidRPr="00FD6674">
        <w:rPr>
          <w:lang w:val="uk-UA"/>
        </w:rPr>
        <w:t>V</w:t>
      </w:r>
      <w:r w:rsidR="00797599">
        <w:rPr>
          <w:lang w:val="uk-UA"/>
        </w:rPr>
        <w:t>ol.</w:t>
      </w:r>
      <w:r w:rsidR="00797599" w:rsidRPr="00FD6674">
        <w:rPr>
          <w:lang w:val="uk-UA"/>
        </w:rPr>
        <w:t> </w:t>
      </w:r>
      <w:r w:rsidR="00797599">
        <w:rPr>
          <w:lang w:val="uk-UA"/>
        </w:rPr>
        <w:t>24, no.</w:t>
      </w:r>
      <w:r w:rsidR="00797599" w:rsidRPr="00FD6674">
        <w:rPr>
          <w:lang w:val="uk-UA"/>
        </w:rPr>
        <w:t> </w:t>
      </w:r>
      <w:r w:rsidR="00797599">
        <w:rPr>
          <w:lang w:val="uk-UA"/>
        </w:rPr>
        <w:t>24</w:t>
      </w:r>
      <w:r w:rsidR="00797599" w:rsidRPr="00FD6674">
        <w:rPr>
          <w:lang w:val="uk-UA"/>
        </w:rPr>
        <w:t>.</w:t>
      </w:r>
      <w:r w:rsidR="00797599">
        <w:rPr>
          <w:lang w:val="uk-UA"/>
        </w:rPr>
        <w:t xml:space="preserve"> </w:t>
      </w:r>
      <w:r w:rsidR="00797599" w:rsidRPr="00FD6674">
        <w:rPr>
          <w:lang w:val="uk-UA"/>
        </w:rPr>
        <w:t>P</w:t>
      </w:r>
      <w:r w:rsidR="00797599" w:rsidRPr="00EE2427">
        <w:rPr>
          <w:lang w:val="uk-UA"/>
        </w:rPr>
        <w:t>.</w:t>
      </w:r>
      <w:r w:rsidR="00797599" w:rsidRPr="00FD6674">
        <w:rPr>
          <w:lang w:val="uk-UA"/>
        </w:rPr>
        <w:t> </w:t>
      </w:r>
      <w:r w:rsidR="00797599">
        <w:rPr>
          <w:lang w:val="uk-UA"/>
        </w:rPr>
        <w:t>509</w:t>
      </w:r>
      <w:r w:rsidR="00797599">
        <w:rPr>
          <w:lang w:val="uk-UA"/>
        </w:rPr>
        <w:noBreakHyphen/>
        <w:t>522.</w:t>
      </w:r>
    </w:p>
    <w:p w14:paraId="7A55265E" w14:textId="657C9CD0" w:rsidR="00EE2427" w:rsidRPr="00FD6674" w:rsidRDefault="00EE2427" w:rsidP="00EE2427">
      <w:pPr>
        <w:pStyle w:val="209"/>
        <w:rPr>
          <w:lang w:val="uk-UA"/>
        </w:rPr>
      </w:pPr>
      <w:r w:rsidRPr="00AD345B">
        <w:rPr>
          <w:lang w:val="uk-UA"/>
        </w:rPr>
        <w:t>1</w:t>
      </w:r>
      <w:r>
        <w:rPr>
          <w:lang w:val="uk-UA"/>
        </w:rPr>
        <w:t>5</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 xml:space="preserve">D. </w:t>
      </w:r>
      <w:r w:rsidR="00797599" w:rsidRPr="00D51C97">
        <w:rPr>
          <w:rStyle w:val="Italiceng"/>
        </w:rPr>
        <w:t>A discriminatively trained, multiscale, deformable part model</w:t>
      </w:r>
      <w:r w:rsidR="00797599">
        <w:rPr>
          <w:lang w:val="uk-UA"/>
        </w:rPr>
        <w:t>. URL</w:t>
      </w:r>
      <w:r w:rsidR="00797599" w:rsidRPr="00B016DA">
        <w:rPr>
          <w:lang w:val="uk-UA"/>
        </w:rPr>
        <w:t xml:space="preserve">: </w:t>
      </w:r>
      <w:r w:rsidR="00797599" w:rsidRPr="00D83B51">
        <w:rPr>
          <w:lang w:val="uk-UA"/>
        </w:rPr>
        <w:t>https://cs.brown.edu/people/pfelzens/papers/latent.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2FADEC12" w14:textId="64F6DB2D" w:rsidR="00EE2427" w:rsidRPr="00FD6674" w:rsidRDefault="00EE2427" w:rsidP="00EE2427">
      <w:pPr>
        <w:pStyle w:val="209"/>
        <w:rPr>
          <w:lang w:val="uk-UA"/>
        </w:rPr>
      </w:pPr>
      <w:r w:rsidRPr="00AD345B">
        <w:rPr>
          <w:lang w:val="uk-UA"/>
        </w:rPr>
        <w:t>1</w:t>
      </w:r>
      <w:r>
        <w:rPr>
          <w:lang w:val="uk-UA"/>
        </w:rPr>
        <w:t>6</w:t>
      </w:r>
      <w:r w:rsidRPr="00AD345B">
        <w:rPr>
          <w:lang w:val="uk-UA"/>
        </w:rPr>
        <w:t>.</w:t>
      </w:r>
      <w:r w:rsidRPr="00AD345B">
        <w:rPr>
          <w:lang w:val="uk-UA"/>
        </w:rPr>
        <w:tab/>
      </w:r>
      <w:r w:rsidR="00797599" w:rsidRPr="00FD6674">
        <w:rPr>
          <w:lang w:val="uk-UA"/>
        </w:rPr>
        <w:t>Fe</w:t>
      </w:r>
      <w:r w:rsidR="00797599" w:rsidRPr="00EE2427">
        <w:rPr>
          <w:lang w:val="uk-UA"/>
        </w:rPr>
        <w:t>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 xml:space="preserve">D. </w:t>
      </w:r>
      <w:r w:rsidR="00797599" w:rsidRPr="00D51C97">
        <w:rPr>
          <w:rStyle w:val="Italiceng"/>
        </w:rPr>
        <w:t>Cascade object detection with deformable part models</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cs.brown.edu/people/pfelzens/papers/cascade.pdf</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3E463532" w14:textId="62779969" w:rsidR="00EE2427" w:rsidRPr="00FD6674" w:rsidRDefault="00EE2427" w:rsidP="00EE2427">
      <w:pPr>
        <w:pStyle w:val="209"/>
        <w:rPr>
          <w:lang w:val="uk-UA"/>
        </w:rPr>
      </w:pPr>
      <w:r w:rsidRPr="00AD345B">
        <w:rPr>
          <w:lang w:val="uk-UA"/>
        </w:rPr>
        <w:t>1</w:t>
      </w:r>
      <w:r>
        <w:rPr>
          <w:lang w:val="uk-UA"/>
        </w:rPr>
        <w:t>7</w:t>
      </w:r>
      <w:r w:rsidRPr="00AD345B">
        <w:rPr>
          <w:lang w:val="uk-UA"/>
        </w:rPr>
        <w:t>.</w:t>
      </w:r>
      <w:r w:rsidRPr="00AD345B">
        <w:rPr>
          <w:lang w:val="uk-UA"/>
        </w:rPr>
        <w:tab/>
      </w:r>
      <w:r w:rsidR="00797599" w:rsidRPr="00FD6674">
        <w:rPr>
          <w:lang w:val="uk-UA"/>
        </w:rPr>
        <w:t>Ma</w:t>
      </w:r>
      <w:r w:rsidR="00797599" w:rsidRPr="00EE2427">
        <w:rPr>
          <w:lang w:val="uk-UA"/>
        </w:rPr>
        <w:t>lisiewicz</w:t>
      </w:r>
      <w:r w:rsidR="00797599" w:rsidRPr="00FD6674">
        <w:rPr>
          <w:lang w:val="uk-UA"/>
        </w:rPr>
        <w:t> </w:t>
      </w:r>
      <w:r w:rsidR="00797599" w:rsidRPr="00EE2427">
        <w:rPr>
          <w:lang w:val="uk-UA"/>
        </w:rPr>
        <w:t>T., Gupta</w:t>
      </w:r>
      <w:r w:rsidR="00797599" w:rsidRPr="00FD6674">
        <w:rPr>
          <w:lang w:val="uk-UA"/>
        </w:rPr>
        <w:t> </w:t>
      </w:r>
      <w:r w:rsidR="00797599" w:rsidRPr="00EE2427">
        <w:rPr>
          <w:lang w:val="uk-UA"/>
        </w:rPr>
        <w:t>A., Efros</w:t>
      </w:r>
      <w:r w:rsidR="00797599" w:rsidRPr="00FD6674">
        <w:rPr>
          <w:lang w:val="uk-UA"/>
        </w:rPr>
        <w:t> </w:t>
      </w:r>
      <w:r w:rsidR="00797599" w:rsidRPr="00EE2427">
        <w:rPr>
          <w:lang w:val="uk-UA"/>
        </w:rPr>
        <w:t>A.</w:t>
      </w:r>
      <w:r w:rsidR="00797599" w:rsidRPr="00FD6674">
        <w:rPr>
          <w:lang w:val="uk-UA"/>
        </w:rPr>
        <w:t> </w:t>
      </w:r>
      <w:r w:rsidR="00797599" w:rsidRPr="00EE2427">
        <w:rPr>
          <w:lang w:val="uk-UA"/>
        </w:rPr>
        <w:t xml:space="preserve">A. </w:t>
      </w:r>
      <w:r w:rsidR="00797599" w:rsidRPr="00D51C97">
        <w:rPr>
          <w:rStyle w:val="Italiceng"/>
        </w:rPr>
        <w:t>Ensemble of exemplar-</w:t>
      </w:r>
      <w:r w:rsidR="00F175AF" w:rsidRPr="00D51C97">
        <w:rPr>
          <w:rStyle w:val="Italiceng"/>
        </w:rPr>
        <w:t>SVM</w:t>
      </w:r>
      <w:r w:rsidR="00797599" w:rsidRPr="00D51C97">
        <w:rPr>
          <w:rStyle w:val="Italiceng"/>
        </w:rPr>
        <w:t>s for object detection and beyond</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D83B51">
        <w:rPr>
          <w:lang w:val="uk-UA"/>
        </w:rPr>
        <w:t>https://ieeexplore.ieee.org/document/6126229</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2673A405" w14:textId="64A97AC0" w:rsidR="00EE2427" w:rsidRPr="00FD6674" w:rsidRDefault="00EE2427" w:rsidP="00EE2427">
      <w:pPr>
        <w:pStyle w:val="209"/>
        <w:rPr>
          <w:lang w:val="uk-UA"/>
        </w:rPr>
      </w:pPr>
      <w:r w:rsidRPr="00AD345B">
        <w:rPr>
          <w:lang w:val="uk-UA"/>
        </w:rPr>
        <w:t>1</w:t>
      </w:r>
      <w:r>
        <w:rPr>
          <w:lang w:val="uk-UA"/>
        </w:rPr>
        <w:t>8</w:t>
      </w:r>
      <w:r w:rsidRPr="00AD345B">
        <w:rPr>
          <w:lang w:val="uk-UA"/>
        </w:rPr>
        <w:t>.</w:t>
      </w:r>
      <w:r w:rsidRPr="00AD345B">
        <w:rPr>
          <w:lang w:val="uk-UA"/>
        </w:rPr>
        <w:tab/>
      </w:r>
      <w:r w:rsidR="00797599" w:rsidRPr="00EE2427">
        <w:rPr>
          <w:lang w:val="uk-UA"/>
        </w:rPr>
        <w:t>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McAllester</w:t>
      </w:r>
      <w:r w:rsidR="00797599" w:rsidRPr="00FD6674">
        <w:rPr>
          <w:lang w:val="uk-UA"/>
        </w:rPr>
        <w:t> </w:t>
      </w:r>
      <w:r w:rsidR="00797599" w:rsidRPr="00EE2427">
        <w:rPr>
          <w:lang w:val="uk-UA"/>
        </w:rPr>
        <w:t>D., Ramanan</w:t>
      </w:r>
      <w:r w:rsidR="00797599" w:rsidRPr="00FD6674">
        <w:rPr>
          <w:lang w:val="uk-UA"/>
        </w:rPr>
        <w:t> </w:t>
      </w:r>
      <w:r w:rsidR="00797599" w:rsidRPr="00EE2427">
        <w:rPr>
          <w:lang w:val="uk-UA"/>
        </w:rPr>
        <w:t>D. Object detection with discriminatively trained part-based models</w:t>
      </w:r>
      <w:r w:rsidR="00797599">
        <w:rPr>
          <w:lang w:val="uk-UA"/>
        </w:rPr>
        <w:t>.</w:t>
      </w:r>
      <w:r w:rsidR="00797599" w:rsidRPr="00EE2427">
        <w:rPr>
          <w:lang w:val="uk-UA"/>
        </w:rPr>
        <w:t xml:space="preserve"> </w:t>
      </w:r>
      <w:r w:rsidR="00797599" w:rsidRPr="00FD6674">
        <w:rPr>
          <w:i/>
          <w:lang w:val="uk-UA"/>
        </w:rPr>
        <w:t>IEEE transactions on pattern analysis and machine intelligence</w:t>
      </w:r>
      <w:r w:rsidR="00797599">
        <w:rPr>
          <w:lang w:val="uk-UA"/>
        </w:rPr>
        <w:t>.</w:t>
      </w:r>
      <w:r w:rsidR="00797599" w:rsidRPr="00EE2427">
        <w:rPr>
          <w:lang w:val="uk-UA"/>
        </w:rPr>
        <w:t xml:space="preserve"> 2010</w:t>
      </w:r>
      <w:r w:rsidR="00797599" w:rsidRPr="00FD6674">
        <w:rPr>
          <w:lang w:val="uk-UA"/>
        </w:rPr>
        <w:t>.</w:t>
      </w:r>
      <w:r w:rsidR="00797599" w:rsidRPr="00EE2427">
        <w:rPr>
          <w:lang w:val="uk-UA"/>
        </w:rPr>
        <w:t xml:space="preserve"> </w:t>
      </w:r>
      <w:r w:rsidR="00797599" w:rsidRPr="00FD6674">
        <w:rPr>
          <w:lang w:val="uk-UA"/>
        </w:rPr>
        <w:t>V</w:t>
      </w:r>
      <w:r w:rsidR="00797599" w:rsidRPr="00EE2427">
        <w:rPr>
          <w:lang w:val="uk-UA"/>
        </w:rPr>
        <w:t>ol.</w:t>
      </w:r>
      <w:r w:rsidR="00797599" w:rsidRPr="00FD6674">
        <w:rPr>
          <w:lang w:val="uk-UA"/>
        </w:rPr>
        <w:t> </w:t>
      </w:r>
      <w:r w:rsidR="00797599" w:rsidRPr="00EE2427">
        <w:rPr>
          <w:lang w:val="uk-UA"/>
        </w:rPr>
        <w:t>32, no.</w:t>
      </w:r>
      <w:r w:rsidR="00797599" w:rsidRPr="00FD6674">
        <w:rPr>
          <w:lang w:val="uk-UA"/>
        </w:rPr>
        <w:t> </w:t>
      </w:r>
      <w:r w:rsidR="00797599" w:rsidRPr="00EE2427">
        <w:rPr>
          <w:lang w:val="uk-UA"/>
        </w:rPr>
        <w:t xml:space="preserve">9, </w:t>
      </w:r>
      <w:r w:rsidR="00797599" w:rsidRPr="00FD6674">
        <w:rPr>
          <w:lang w:val="uk-UA"/>
        </w:rPr>
        <w:t>P</w:t>
      </w:r>
      <w:r w:rsidR="00797599" w:rsidRPr="00EE2427">
        <w:rPr>
          <w:lang w:val="uk-UA"/>
        </w:rPr>
        <w:t>.</w:t>
      </w:r>
      <w:r w:rsidR="00797599" w:rsidRPr="00FD6674">
        <w:rPr>
          <w:lang w:val="uk-UA"/>
        </w:rPr>
        <w:t> </w:t>
      </w:r>
      <w:r w:rsidR="00797599" w:rsidRPr="00EE2427">
        <w:rPr>
          <w:lang w:val="uk-UA"/>
        </w:rPr>
        <w:t>1627</w:t>
      </w:r>
      <w:r w:rsidR="00797599">
        <w:rPr>
          <w:lang w:val="uk-UA"/>
        </w:rPr>
        <w:noBreakHyphen/>
      </w:r>
      <w:r w:rsidR="00797599" w:rsidRPr="00EE2427">
        <w:rPr>
          <w:lang w:val="uk-UA"/>
        </w:rPr>
        <w:t>1645</w:t>
      </w:r>
      <w:r w:rsidR="00797599">
        <w:rPr>
          <w:lang w:val="uk-UA"/>
        </w:rPr>
        <w:t>.</w:t>
      </w:r>
    </w:p>
    <w:p w14:paraId="3D681A06" w14:textId="61E5244B" w:rsidR="00EE2427" w:rsidRPr="00FD6674" w:rsidRDefault="00EE2427" w:rsidP="00EE2427">
      <w:pPr>
        <w:pStyle w:val="209"/>
        <w:rPr>
          <w:lang w:val="uk-UA"/>
        </w:rPr>
      </w:pPr>
      <w:r w:rsidRPr="00AD345B">
        <w:rPr>
          <w:lang w:val="uk-UA"/>
        </w:rPr>
        <w:lastRenderedPageBreak/>
        <w:t>1</w:t>
      </w:r>
      <w:r>
        <w:rPr>
          <w:lang w:val="uk-UA"/>
        </w:rPr>
        <w:t>9</w:t>
      </w:r>
      <w:r w:rsidRPr="00AD345B">
        <w:rPr>
          <w:lang w:val="uk-UA"/>
        </w:rPr>
        <w:t>.</w:t>
      </w:r>
      <w:r w:rsidRPr="00AD345B">
        <w:rPr>
          <w:lang w:val="uk-UA"/>
        </w:rPr>
        <w:tab/>
      </w:r>
      <w:r w:rsidR="00797599" w:rsidRPr="00EE2427">
        <w:rPr>
          <w:lang w:val="uk-UA"/>
        </w:rPr>
        <w:t>Girshick</w:t>
      </w:r>
      <w:r w:rsidR="00797599" w:rsidRPr="00FD6674">
        <w:rPr>
          <w:lang w:val="uk-UA"/>
        </w:rPr>
        <w:t> </w:t>
      </w:r>
      <w:r w:rsidR="00797599" w:rsidRPr="00EE2427">
        <w:rPr>
          <w:lang w:val="uk-UA"/>
        </w:rPr>
        <w:t>R.</w:t>
      </w:r>
      <w:r w:rsidR="00797599" w:rsidRPr="00FD6674">
        <w:rPr>
          <w:lang w:val="uk-UA"/>
        </w:rPr>
        <w:t> </w:t>
      </w:r>
      <w:r w:rsidR="00797599" w:rsidRPr="00EE2427">
        <w:rPr>
          <w:lang w:val="uk-UA"/>
        </w:rPr>
        <w:t>B., Felzenszwalb</w:t>
      </w:r>
      <w:r w:rsidR="00797599" w:rsidRPr="00FD6674">
        <w:rPr>
          <w:lang w:val="uk-UA"/>
        </w:rPr>
        <w:t> </w:t>
      </w:r>
      <w:r w:rsidR="00797599" w:rsidRPr="00EE2427">
        <w:rPr>
          <w:lang w:val="uk-UA"/>
        </w:rPr>
        <w:t>P.</w:t>
      </w:r>
      <w:r w:rsidR="00797599" w:rsidRPr="00FD6674">
        <w:rPr>
          <w:lang w:val="uk-UA"/>
        </w:rPr>
        <w:t> </w:t>
      </w:r>
      <w:r w:rsidR="00797599" w:rsidRPr="00EE2427">
        <w:rPr>
          <w:lang w:val="uk-UA"/>
        </w:rPr>
        <w:t>F., Mcallester</w:t>
      </w:r>
      <w:r w:rsidR="00797599" w:rsidRPr="00FD6674">
        <w:rPr>
          <w:lang w:val="uk-UA"/>
        </w:rPr>
        <w:t> </w:t>
      </w:r>
      <w:r w:rsidR="00797599" w:rsidRPr="00EE2427">
        <w:rPr>
          <w:lang w:val="uk-UA"/>
        </w:rPr>
        <w:t>D.</w:t>
      </w:r>
      <w:r w:rsidR="00797599" w:rsidRPr="00FD6674">
        <w:rPr>
          <w:lang w:val="uk-UA"/>
        </w:rPr>
        <w:t> </w:t>
      </w:r>
      <w:r w:rsidR="00797599" w:rsidRPr="00EE2427">
        <w:rPr>
          <w:lang w:val="uk-UA"/>
        </w:rPr>
        <w:t>A. Object detection with grammar models</w:t>
      </w:r>
      <w:r w:rsidR="00797599">
        <w:rPr>
          <w:lang w:val="uk-UA"/>
        </w:rPr>
        <w:t>.</w:t>
      </w:r>
      <w:r w:rsidR="00797599" w:rsidRPr="00EE2427">
        <w:rPr>
          <w:lang w:val="uk-UA"/>
        </w:rPr>
        <w:t xml:space="preserve"> </w:t>
      </w:r>
      <w:r w:rsidR="00797599" w:rsidRPr="00FD6674">
        <w:rPr>
          <w:i/>
          <w:lang w:val="uk-UA"/>
        </w:rPr>
        <w:t>Advances in Neural Information Processing Systems</w:t>
      </w:r>
      <w:r w:rsidR="00797599" w:rsidRPr="00EE2427">
        <w:rPr>
          <w:lang w:val="uk-UA"/>
        </w:rPr>
        <w:t>, 201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442</w:t>
      </w:r>
      <w:r w:rsidR="00797599">
        <w:rPr>
          <w:lang w:val="uk-UA"/>
        </w:rPr>
        <w:noBreakHyphen/>
      </w:r>
      <w:r w:rsidR="00797599" w:rsidRPr="00EE2427">
        <w:rPr>
          <w:lang w:val="uk-UA"/>
        </w:rPr>
        <w:t>450</w:t>
      </w:r>
      <w:r w:rsidR="00797599" w:rsidRPr="00AD345B">
        <w:rPr>
          <w:lang w:val="uk-UA"/>
        </w:rPr>
        <w:t>.</w:t>
      </w:r>
    </w:p>
    <w:p w14:paraId="5DBB3996" w14:textId="19CDB1D8" w:rsidR="00EE2427" w:rsidRPr="00FD6674" w:rsidRDefault="003E718A" w:rsidP="00EE2427">
      <w:pPr>
        <w:pStyle w:val="209"/>
        <w:rPr>
          <w:lang w:val="uk-UA"/>
        </w:rPr>
      </w:pPr>
      <w:r>
        <w:rPr>
          <w:lang w:val="uk-UA"/>
        </w:rPr>
        <w:t>20</w:t>
      </w:r>
      <w:r w:rsidR="00EE2427" w:rsidRPr="00AD345B">
        <w:rPr>
          <w:lang w:val="uk-UA"/>
        </w:rPr>
        <w:t>.</w:t>
      </w:r>
      <w:r w:rsidR="00EE2427" w:rsidRPr="00AD345B">
        <w:rPr>
          <w:lang w:val="uk-UA"/>
        </w:rPr>
        <w:tab/>
      </w:r>
      <w:r w:rsidR="00797599" w:rsidRPr="00FD6674">
        <w:rPr>
          <w:lang w:val="uk-UA"/>
        </w:rPr>
        <w:t>Girsh</w:t>
      </w:r>
      <w:r w:rsidR="00797599" w:rsidRPr="00EE2427">
        <w:rPr>
          <w:lang w:val="uk-UA"/>
        </w:rPr>
        <w:t>ick</w:t>
      </w:r>
      <w:r w:rsidR="00797599" w:rsidRPr="00FD6674">
        <w:rPr>
          <w:lang w:val="uk-UA"/>
        </w:rPr>
        <w:t> </w:t>
      </w:r>
      <w:r w:rsidR="00797599" w:rsidRPr="00EE2427">
        <w:rPr>
          <w:lang w:val="uk-UA"/>
        </w:rPr>
        <w:t>R.</w:t>
      </w:r>
      <w:r w:rsidR="00797599" w:rsidRPr="00FD6674">
        <w:rPr>
          <w:lang w:val="uk-UA"/>
        </w:rPr>
        <w:t> </w:t>
      </w:r>
      <w:r w:rsidR="00797599" w:rsidRPr="00EE2427">
        <w:rPr>
          <w:lang w:val="uk-UA"/>
        </w:rPr>
        <w:t xml:space="preserve">B. </w:t>
      </w:r>
      <w:r w:rsidR="00797599" w:rsidRPr="00D51C97">
        <w:rPr>
          <w:rStyle w:val="Italiceng"/>
        </w:rPr>
        <w:t>From rigid templates to grammars: Object detection with structured models</w:t>
      </w:r>
      <w:r w:rsidR="00797599">
        <w:rPr>
          <w:lang w:val="uk-UA"/>
        </w:rPr>
        <w:t>. URL</w:t>
      </w:r>
      <w:r w:rsidR="00797599" w:rsidRPr="00B016DA">
        <w:rPr>
          <w:lang w:val="uk-UA"/>
        </w:rPr>
        <w:t xml:space="preserve">: </w:t>
      </w:r>
      <w:r w:rsidR="00C73C20" w:rsidRPr="00C73C20">
        <w:rPr>
          <w:lang w:val="uk-UA"/>
        </w:rPr>
        <w:t>https://dl.dropboxusercontent.com/s/o9m1nq0jdax2on9/rbg-phd-dissertation.pdf?dl=0</w:t>
      </w:r>
      <w:r w:rsidR="00797599">
        <w:rPr>
          <w:lang w:val="uk-UA"/>
        </w:rPr>
        <w:t xml:space="preserve"> </w:t>
      </w:r>
      <w:r w:rsidR="00797599" w:rsidRPr="00FD6674">
        <w:rPr>
          <w:lang w:val="uk-UA"/>
        </w:rPr>
        <w:t>(</w:t>
      </w:r>
      <w:r w:rsidR="00797599" w:rsidRPr="00FD6674">
        <w:t>дата</w:t>
      </w:r>
      <w:r w:rsidR="00797599" w:rsidRPr="00C73C20">
        <w:t xml:space="preserve"> </w:t>
      </w:r>
      <w:r w:rsidR="00797599" w:rsidRPr="00FD6674">
        <w:t>звернення</w:t>
      </w:r>
      <w:r w:rsidR="00797599" w:rsidRPr="00FD6674">
        <w:rPr>
          <w:lang w:val="uk-UA"/>
        </w:rPr>
        <w:t>: 27.04.2023).</w:t>
      </w:r>
    </w:p>
    <w:p w14:paraId="538F0F2E" w14:textId="1BD8E2BC" w:rsidR="00640E87" w:rsidRPr="00797599" w:rsidRDefault="003E718A" w:rsidP="00640E87">
      <w:pPr>
        <w:pStyle w:val="209"/>
        <w:rPr>
          <w:lang w:val="en-US"/>
        </w:rPr>
      </w:pPr>
      <w:r>
        <w:rPr>
          <w:lang w:val="uk-UA"/>
        </w:rPr>
        <w:t>2</w:t>
      </w:r>
      <w:r w:rsidR="00EE2427" w:rsidRPr="00AD345B">
        <w:rPr>
          <w:lang w:val="uk-UA"/>
        </w:rPr>
        <w:t>1.</w:t>
      </w:r>
      <w:r w:rsidR="00EE2427" w:rsidRPr="00AD345B">
        <w:rPr>
          <w:lang w:val="uk-UA"/>
        </w:rPr>
        <w:tab/>
      </w:r>
      <w:r w:rsidR="00797599" w:rsidRPr="00EE2427">
        <w:rPr>
          <w:lang w:val="uk-UA"/>
        </w:rPr>
        <w:t>Jiao</w:t>
      </w:r>
      <w:r w:rsidR="00797599" w:rsidRPr="0061615A">
        <w:rPr>
          <w:lang w:val="uk-UA"/>
        </w:rPr>
        <w:t xml:space="preserve"> </w:t>
      </w:r>
      <w:r w:rsidR="00797599" w:rsidRPr="00EE2427">
        <w:rPr>
          <w:lang w:val="uk-UA"/>
        </w:rPr>
        <w:t>L</w:t>
      </w:r>
      <w:r w:rsidR="00797599">
        <w:rPr>
          <w:lang w:val="uk-UA"/>
        </w:rPr>
        <w:t>.</w:t>
      </w:r>
      <w:r w:rsidR="00797599" w:rsidRPr="00EE2427">
        <w:rPr>
          <w:lang w:val="uk-UA"/>
        </w:rPr>
        <w:t>, Zhang</w:t>
      </w:r>
      <w:r w:rsidR="00797599" w:rsidRPr="0061615A">
        <w:rPr>
          <w:lang w:val="uk-UA"/>
        </w:rPr>
        <w:t xml:space="preserve"> </w:t>
      </w:r>
      <w:r w:rsidR="00797599" w:rsidRPr="00EE2427">
        <w:rPr>
          <w:lang w:val="uk-UA"/>
        </w:rPr>
        <w:t>F</w:t>
      </w:r>
      <w:r w:rsidR="00797599">
        <w:rPr>
          <w:lang w:val="uk-UA"/>
        </w:rPr>
        <w:t>.</w:t>
      </w:r>
      <w:r w:rsidR="00797599" w:rsidRPr="00EE2427">
        <w:rPr>
          <w:lang w:val="uk-UA"/>
        </w:rPr>
        <w:t>, Liu F</w:t>
      </w:r>
      <w:r w:rsidR="00797599">
        <w:rPr>
          <w:lang w:val="uk-UA"/>
        </w:rPr>
        <w:t xml:space="preserve">., </w:t>
      </w:r>
      <w:r w:rsidR="00797599" w:rsidRPr="008E4DD9">
        <w:rPr>
          <w:lang w:val="uk-UA"/>
        </w:rPr>
        <w:t>Yang S., Li L., Feng Z., Qu R.</w:t>
      </w:r>
      <w:r w:rsidR="00797599">
        <w:rPr>
          <w:lang w:val="uk-UA"/>
        </w:rPr>
        <w:t xml:space="preserve"> </w:t>
      </w:r>
      <w:r w:rsidR="00797599" w:rsidRPr="00B97222">
        <w:rPr>
          <w:rStyle w:val="Italiceng"/>
        </w:rPr>
        <w:t>A Survey of Deep Learning-based Object Detection</w:t>
      </w:r>
      <w:r w:rsidR="00797599" w:rsidRPr="00EE2427">
        <w:rPr>
          <w:lang w:val="uk-UA"/>
        </w:rPr>
        <w:t xml:space="preserve"> </w:t>
      </w:r>
      <w:r w:rsidR="00797599">
        <w:rPr>
          <w:lang w:val="uk-UA"/>
        </w:rPr>
        <w:t>URL</w:t>
      </w:r>
      <w:r w:rsidR="00797599" w:rsidRPr="00EE2427">
        <w:rPr>
          <w:lang w:val="uk-UA"/>
        </w:rPr>
        <w:t>:</w:t>
      </w:r>
      <w:r w:rsidR="00B97222">
        <w:rPr>
          <w:lang w:val="uk-UA"/>
        </w:rPr>
        <w:t xml:space="preserve"> </w:t>
      </w:r>
      <w:r w:rsidR="00797599" w:rsidRPr="00EE2427">
        <w:rPr>
          <w:lang w:val="uk-UA"/>
        </w:rPr>
        <w:t>https://ieeexplore.ieee.org/document/8825470</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r w:rsidR="00797599" w:rsidRPr="00FD6674">
        <w:t>звернення</w:t>
      </w:r>
      <w:r w:rsidR="00797599" w:rsidRPr="00FD6674">
        <w:rPr>
          <w:lang w:val="uk-UA"/>
        </w:rPr>
        <w:t>: 27.04.2023).</w:t>
      </w:r>
    </w:p>
    <w:p w14:paraId="6B1371D6" w14:textId="5666DAAE" w:rsidR="00F50750" w:rsidRPr="00FD6674" w:rsidRDefault="00640E87" w:rsidP="00F50750">
      <w:pPr>
        <w:pStyle w:val="209"/>
        <w:rPr>
          <w:lang w:val="uk-UA"/>
        </w:rPr>
      </w:pPr>
      <w:r>
        <w:rPr>
          <w:lang w:val="uk-UA"/>
        </w:rPr>
        <w:t>22</w:t>
      </w:r>
      <w:r w:rsidRPr="00AD345B">
        <w:rPr>
          <w:lang w:val="uk-UA"/>
        </w:rPr>
        <w:t>.</w:t>
      </w:r>
      <w:r w:rsidRPr="00AD345B">
        <w:rPr>
          <w:lang w:val="uk-UA"/>
        </w:rPr>
        <w:tab/>
      </w:r>
      <w:r w:rsidR="00797599" w:rsidRPr="00EE2427">
        <w:rPr>
          <w:lang w:val="uk-UA"/>
        </w:rPr>
        <w:t>Hu</w:t>
      </w:r>
      <w:r w:rsidR="00797599" w:rsidRPr="0061615A">
        <w:rPr>
          <w:lang w:val="uk-UA"/>
        </w:rPr>
        <w:t xml:space="preserve"> </w:t>
      </w:r>
      <w:r w:rsidR="00797599" w:rsidRPr="00EE2427">
        <w:rPr>
          <w:lang w:val="uk-UA"/>
        </w:rPr>
        <w:t>H., Gu</w:t>
      </w:r>
      <w:r w:rsidR="00797599" w:rsidRPr="0061615A">
        <w:rPr>
          <w:lang w:val="uk-UA"/>
        </w:rPr>
        <w:t xml:space="preserve"> </w:t>
      </w:r>
      <w:r w:rsidR="00797599" w:rsidRPr="00EE2427">
        <w:rPr>
          <w:lang w:val="uk-UA"/>
        </w:rPr>
        <w:t>J., Zhang</w:t>
      </w:r>
      <w:r w:rsidR="00797599" w:rsidRPr="0061615A">
        <w:rPr>
          <w:lang w:val="uk-UA"/>
        </w:rPr>
        <w:t xml:space="preserve"> </w:t>
      </w:r>
      <w:r w:rsidR="00797599" w:rsidRPr="00EE2427">
        <w:rPr>
          <w:lang w:val="uk-UA"/>
        </w:rPr>
        <w:t>Z., Dai</w:t>
      </w:r>
      <w:r w:rsidR="00797599" w:rsidRPr="0061615A">
        <w:rPr>
          <w:lang w:val="uk-UA"/>
        </w:rPr>
        <w:t xml:space="preserve"> </w:t>
      </w:r>
      <w:r w:rsidR="00797599" w:rsidRPr="00EE2427">
        <w:rPr>
          <w:lang w:val="uk-UA"/>
        </w:rPr>
        <w:t>J., Wei</w:t>
      </w:r>
      <w:r w:rsidR="00797599" w:rsidRPr="0061615A">
        <w:rPr>
          <w:lang w:val="uk-UA"/>
        </w:rPr>
        <w:t xml:space="preserve"> </w:t>
      </w:r>
      <w:r w:rsidR="00797599" w:rsidRPr="00EE2427">
        <w:rPr>
          <w:lang w:val="uk-UA"/>
        </w:rPr>
        <w:t>Y.</w:t>
      </w:r>
      <w:r w:rsidR="00797599">
        <w:rPr>
          <w:lang w:val="uk-UA"/>
        </w:rPr>
        <w:t xml:space="preserve"> </w:t>
      </w:r>
      <w:r w:rsidR="00797599" w:rsidRPr="00EE2427">
        <w:rPr>
          <w:lang w:val="uk-UA"/>
        </w:rPr>
        <w:t>Relation networks for object detection</w:t>
      </w:r>
      <w:r w:rsidR="00797599">
        <w:rPr>
          <w:lang w:val="uk-UA"/>
        </w:rPr>
        <w:t>.</w:t>
      </w:r>
      <w:r w:rsidR="00797599" w:rsidRPr="00EE2427">
        <w:rPr>
          <w:lang w:val="uk-UA"/>
        </w:rPr>
        <w:t xml:space="preserve"> </w:t>
      </w:r>
      <w:r w:rsidR="00797599" w:rsidRPr="00FD6674">
        <w:rPr>
          <w:i/>
          <w:lang w:val="uk-UA"/>
        </w:rPr>
        <w:t>Proceedings of the IEEE Conference on Computer Vision and Pattern Recognition</w:t>
      </w:r>
      <w:r w:rsidR="00797599">
        <w:rPr>
          <w:lang w:val="uk-UA"/>
        </w:rPr>
        <w:t>.</w:t>
      </w:r>
      <w:r w:rsidR="00797599" w:rsidRPr="00C16566">
        <w:rPr>
          <w:lang w:val="uk-UA"/>
        </w:rPr>
        <w:t xml:space="preserve"> </w:t>
      </w:r>
      <w:r w:rsidR="00797599" w:rsidRPr="00EE2427">
        <w:rPr>
          <w:lang w:val="uk-UA"/>
        </w:rPr>
        <w:t>2018</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3588–3597</w:t>
      </w:r>
      <w:r w:rsidR="00797599" w:rsidRPr="00FD6674">
        <w:rPr>
          <w:lang w:val="uk-UA"/>
        </w:rPr>
        <w:t>.</w:t>
      </w:r>
    </w:p>
    <w:p w14:paraId="5FFFF978" w14:textId="41AED407" w:rsidR="00F50750" w:rsidRPr="00FD6674" w:rsidRDefault="00F50750" w:rsidP="00F50750">
      <w:pPr>
        <w:pStyle w:val="209"/>
        <w:rPr>
          <w:lang w:val="uk-UA"/>
        </w:rPr>
      </w:pPr>
      <w:r>
        <w:rPr>
          <w:lang w:val="uk-UA"/>
        </w:rPr>
        <w:t>23</w:t>
      </w:r>
      <w:r w:rsidRPr="00AD345B">
        <w:rPr>
          <w:lang w:val="uk-UA"/>
        </w:rPr>
        <w:t>.</w:t>
      </w:r>
      <w:r w:rsidRPr="00AD345B">
        <w:rPr>
          <w:lang w:val="uk-UA"/>
        </w:rPr>
        <w:tab/>
      </w:r>
      <w:r w:rsidR="00797599" w:rsidRPr="003E718A">
        <w:rPr>
          <w:lang w:val="uk-UA"/>
        </w:rPr>
        <w:t>Zhu</w:t>
      </w:r>
      <w:r w:rsidR="00797599" w:rsidRPr="00B6159A">
        <w:rPr>
          <w:lang w:val="uk-UA"/>
        </w:rPr>
        <w:t xml:space="preserve"> </w:t>
      </w:r>
      <w:r w:rsidR="00797599" w:rsidRPr="003E718A">
        <w:rPr>
          <w:lang w:val="uk-UA"/>
        </w:rPr>
        <w:t>X</w:t>
      </w:r>
      <w:r w:rsidR="00797599">
        <w:rPr>
          <w:lang w:val="uk-UA"/>
        </w:rPr>
        <w:t>.</w:t>
      </w:r>
      <w:r w:rsidR="00797599" w:rsidRPr="003E718A">
        <w:rPr>
          <w:lang w:val="uk-UA"/>
        </w:rPr>
        <w:t>, Hu</w:t>
      </w:r>
      <w:r w:rsidR="00797599" w:rsidRPr="00B6159A">
        <w:rPr>
          <w:lang w:val="uk-UA"/>
        </w:rPr>
        <w:t xml:space="preserve"> </w:t>
      </w:r>
      <w:r w:rsidR="00797599" w:rsidRPr="003E718A">
        <w:rPr>
          <w:lang w:val="uk-UA"/>
        </w:rPr>
        <w:t>H</w:t>
      </w:r>
      <w:r w:rsidR="00797599">
        <w:rPr>
          <w:lang w:val="uk-UA"/>
        </w:rPr>
        <w:t>.</w:t>
      </w:r>
      <w:r w:rsidR="00797599" w:rsidRPr="003E718A">
        <w:rPr>
          <w:lang w:val="uk-UA"/>
        </w:rPr>
        <w:t>, Lin</w:t>
      </w:r>
      <w:r w:rsidR="00797599" w:rsidRPr="00B6159A">
        <w:rPr>
          <w:lang w:val="uk-UA"/>
        </w:rPr>
        <w:t xml:space="preserve"> </w:t>
      </w:r>
      <w:r w:rsidR="00797599" w:rsidRPr="003E718A">
        <w:rPr>
          <w:lang w:val="uk-UA"/>
        </w:rPr>
        <w:t>S</w:t>
      </w:r>
      <w:r w:rsidR="00797599">
        <w:rPr>
          <w:lang w:val="uk-UA"/>
        </w:rPr>
        <w:t>.</w:t>
      </w:r>
      <w:r w:rsidR="00797599" w:rsidRPr="003E718A">
        <w:rPr>
          <w:lang w:val="uk-UA"/>
        </w:rPr>
        <w:t>, Dai J</w:t>
      </w:r>
      <w:r w:rsidR="00797599" w:rsidRPr="00D51C97">
        <w:rPr>
          <w:rStyle w:val="Italiceng"/>
        </w:rPr>
        <w:t>. Deformable ConvNets v2: More Deformable, Better Results</w:t>
      </w:r>
      <w:r w:rsidR="00797599">
        <w:rPr>
          <w:lang w:val="uk-UA"/>
        </w:rPr>
        <w:t>.</w:t>
      </w:r>
      <w:r w:rsidR="00797599" w:rsidRPr="003E718A">
        <w:rPr>
          <w:lang w:val="uk-UA"/>
        </w:rPr>
        <w:t xml:space="preserve"> </w:t>
      </w:r>
      <w:r w:rsidR="00797599">
        <w:rPr>
          <w:lang w:val="uk-UA"/>
        </w:rPr>
        <w:t>URL</w:t>
      </w:r>
      <w:r w:rsidR="00797599" w:rsidRPr="00EE2427">
        <w:rPr>
          <w:lang w:val="uk-UA"/>
        </w:rPr>
        <w:t>:</w:t>
      </w:r>
      <w:r w:rsidR="00797599" w:rsidRPr="00FD6674">
        <w:rPr>
          <w:lang w:val="uk-UA"/>
        </w:rPr>
        <w:t xml:space="preserve"> </w:t>
      </w:r>
      <w:r w:rsidR="00797599" w:rsidRPr="003E718A">
        <w:rPr>
          <w:lang w:val="uk-UA"/>
        </w:rPr>
        <w:t>https://arxiv.org/abs/1811.11168</w:t>
      </w:r>
      <w:r w:rsidR="00797599" w:rsidRPr="00FD6674">
        <w:rPr>
          <w:lang w:val="uk-UA"/>
        </w:rPr>
        <w:t xml:space="preserve"> (</w:t>
      </w:r>
      <w:r w:rsidR="00797599" w:rsidRPr="00FD6674">
        <w:t>дата</w:t>
      </w:r>
      <w:r w:rsidR="00797599" w:rsidRPr="00FD2D74">
        <w:rPr>
          <w:lang w:val="en-US"/>
        </w:rPr>
        <w:t xml:space="preserve"> </w:t>
      </w:r>
      <w:r w:rsidR="00797599" w:rsidRPr="00FD6674">
        <w:t>звернення</w:t>
      </w:r>
      <w:r w:rsidR="00797599" w:rsidRPr="00FD6674">
        <w:rPr>
          <w:lang w:val="uk-UA"/>
        </w:rPr>
        <w:t>: 27.04.2023).</w:t>
      </w:r>
    </w:p>
    <w:p w14:paraId="7A125B70" w14:textId="326373ED" w:rsidR="00F50750" w:rsidRPr="00FD6674" w:rsidRDefault="00F50750" w:rsidP="00F50750">
      <w:pPr>
        <w:pStyle w:val="209"/>
        <w:rPr>
          <w:lang w:val="uk-UA"/>
        </w:rPr>
      </w:pPr>
      <w:r>
        <w:rPr>
          <w:lang w:val="uk-UA"/>
        </w:rPr>
        <w:t>24</w:t>
      </w:r>
      <w:r w:rsidRPr="00AD345B">
        <w:rPr>
          <w:lang w:val="uk-UA"/>
        </w:rPr>
        <w:t>.</w:t>
      </w:r>
      <w:r w:rsidRPr="00AD345B">
        <w:rPr>
          <w:lang w:val="uk-UA"/>
        </w:rPr>
        <w:tab/>
      </w:r>
      <w:r w:rsidR="00797599" w:rsidRPr="003E718A">
        <w:rPr>
          <w:lang w:val="uk-UA"/>
        </w:rPr>
        <w:t>Kitakaze</w:t>
      </w:r>
      <w:r w:rsidR="00797599" w:rsidRPr="007B145B">
        <w:rPr>
          <w:lang w:val="uk-UA"/>
        </w:rPr>
        <w:t xml:space="preserve"> </w:t>
      </w:r>
      <w:r w:rsidR="00797599" w:rsidRPr="003E718A">
        <w:rPr>
          <w:lang w:val="uk-UA"/>
        </w:rPr>
        <w:t>H., Yoshiharaa</w:t>
      </w:r>
      <w:r w:rsidR="00797599" w:rsidRPr="007B145B">
        <w:rPr>
          <w:lang w:val="uk-UA"/>
        </w:rPr>
        <w:t xml:space="preserve"> </w:t>
      </w:r>
      <w:r w:rsidR="00797599" w:rsidRPr="003E718A">
        <w:rPr>
          <w:lang w:val="uk-UA"/>
        </w:rPr>
        <w:t>R., Okabea</w:t>
      </w:r>
      <w:r w:rsidR="00797599" w:rsidRPr="007B145B">
        <w:rPr>
          <w:lang w:val="uk-UA"/>
        </w:rPr>
        <w:t xml:space="preserve"> </w:t>
      </w:r>
      <w:r w:rsidR="00797599" w:rsidRPr="003E718A">
        <w:rPr>
          <w:lang w:val="uk-UA"/>
        </w:rPr>
        <w:t>S., Matsumura R. Development of Harmful Bird Recognition System using Object Detection YOLO</w:t>
      </w:r>
      <w:r w:rsidR="00797599">
        <w:rPr>
          <w:lang w:val="uk-UA"/>
        </w:rPr>
        <w:t>.</w:t>
      </w:r>
      <w:r w:rsidR="00797599" w:rsidRPr="003E718A">
        <w:rPr>
          <w:lang w:val="uk-UA"/>
        </w:rPr>
        <w:t xml:space="preserve"> </w:t>
      </w:r>
      <w:r w:rsidR="00797599" w:rsidRPr="00FD6674">
        <w:rPr>
          <w:i/>
          <w:lang w:val="uk-UA"/>
        </w:rPr>
        <w:t>The Japanese Journal of the Institute of Industrial Applications Engineers Online edition</w:t>
      </w:r>
      <w:r w:rsidR="00797599" w:rsidRPr="003E718A">
        <w:rPr>
          <w:lang w:val="uk-UA"/>
        </w:rPr>
        <w:t xml:space="preserve">. </w:t>
      </w:r>
      <w:r w:rsidR="00797599">
        <w:rPr>
          <w:lang w:val="uk-UA"/>
        </w:rPr>
        <w:t>URL</w:t>
      </w:r>
      <w:r w:rsidR="00797599" w:rsidRPr="00EE2427">
        <w:rPr>
          <w:lang w:val="uk-UA"/>
        </w:rPr>
        <w:t>:</w:t>
      </w:r>
      <w:r w:rsidR="00B97222">
        <w:rPr>
          <w:lang w:val="uk-UA"/>
        </w:rPr>
        <w:t xml:space="preserve"> </w:t>
      </w:r>
      <w:r w:rsidR="00797599" w:rsidRPr="003E718A">
        <w:rPr>
          <w:lang w:val="uk-UA"/>
        </w:rPr>
        <w:t>https://www.jstage.jst.go.jp/article/jjiiae/8/1/8_10/_pdf/-char/ja</w:t>
      </w:r>
      <w:r w:rsidR="00797599">
        <w:rPr>
          <w:lang w:val="uk-UA"/>
        </w:rPr>
        <w:t xml:space="preserve"> </w:t>
      </w:r>
      <w:r w:rsidR="00797599" w:rsidRPr="00FD6674">
        <w:rPr>
          <w:lang w:val="uk-UA"/>
        </w:rPr>
        <w:t>(</w:t>
      </w:r>
      <w:r w:rsidR="00797599" w:rsidRPr="00FD6674">
        <w:t>дата</w:t>
      </w:r>
      <w:r w:rsidR="00797599" w:rsidRPr="00FD2D74">
        <w:t xml:space="preserve"> </w:t>
      </w:r>
      <w:r w:rsidR="00797599" w:rsidRPr="00FD6674">
        <w:t>звернення</w:t>
      </w:r>
      <w:r w:rsidR="00797599" w:rsidRPr="00FD6674">
        <w:rPr>
          <w:lang w:val="uk-UA"/>
        </w:rPr>
        <w:t>: 27.04.2023).</w:t>
      </w:r>
    </w:p>
    <w:p w14:paraId="40DB09DD" w14:textId="7D81FA0F" w:rsidR="000D4A03" w:rsidRPr="00FD2D74" w:rsidRDefault="003A436A" w:rsidP="00F50750">
      <w:pPr>
        <w:pStyle w:val="209"/>
        <w:rPr>
          <w:rStyle w:val="Russian"/>
        </w:rPr>
      </w:pPr>
      <w:r>
        <w:rPr>
          <w:lang w:val="uk-UA"/>
        </w:rPr>
        <w:t>25</w:t>
      </w:r>
      <w:r w:rsidRPr="00AD345B">
        <w:rPr>
          <w:lang w:val="uk-UA"/>
        </w:rPr>
        <w:t>.</w:t>
      </w:r>
      <w:r w:rsidRPr="00AD345B">
        <w:rPr>
          <w:lang w:val="uk-UA"/>
        </w:rPr>
        <w:tab/>
      </w:r>
      <w:r w:rsidR="00797599" w:rsidRPr="00FD6674">
        <w:rPr>
          <w:lang w:val="uk-UA"/>
        </w:rPr>
        <w:t>In</w:t>
      </w:r>
      <w:r w:rsidR="00797599" w:rsidRPr="00640E87">
        <w:rPr>
          <w:lang w:val="uk-UA"/>
        </w:rPr>
        <w:t>omata T., Kimura</w:t>
      </w:r>
      <w:r w:rsidR="00797599" w:rsidRPr="004E591A">
        <w:rPr>
          <w:lang w:val="uk-UA"/>
        </w:rPr>
        <w:t xml:space="preserve"> </w:t>
      </w:r>
      <w:r w:rsidR="00797599" w:rsidRPr="00640E87">
        <w:rPr>
          <w:lang w:val="uk-UA"/>
        </w:rPr>
        <w:t xml:space="preserve">K., Hagiwara M. </w:t>
      </w:r>
      <w:r w:rsidR="00797599" w:rsidRPr="00B97222">
        <w:rPr>
          <w:rStyle w:val="Italiceng"/>
        </w:rPr>
        <w:t>Object Tracking and Classification System Using Agent Search</w:t>
      </w:r>
      <w:r w:rsidR="00797599" w:rsidRPr="00FD6674">
        <w:rPr>
          <w:lang w:val="uk-UA"/>
        </w:rPr>
        <w:t xml:space="preserve">. </w:t>
      </w:r>
      <w:r w:rsidR="00797599" w:rsidRPr="004E591A">
        <w:rPr>
          <w:lang w:val="uk-UA"/>
        </w:rPr>
        <w:t xml:space="preserve">URL: </w:t>
      </w:r>
      <w:r w:rsidR="00797599" w:rsidRPr="00640E87">
        <w:rPr>
          <w:lang w:val="uk-UA"/>
        </w:rPr>
        <w:t>https://www.jstage.jst.go.jp/article/ieejeiss/129/11/129_11_2065/_pdf/-char/ja</w:t>
      </w:r>
      <w:r w:rsidR="00797599">
        <w:rPr>
          <w:lang w:val="uk-UA"/>
        </w:rPr>
        <w:t xml:space="preserve"> </w:t>
      </w:r>
      <w:r w:rsidR="00797599" w:rsidRPr="00FD6674">
        <w:rPr>
          <w:lang w:val="uk-UA"/>
        </w:rPr>
        <w:t>(</w:t>
      </w:r>
      <w:r w:rsidR="00797599" w:rsidRPr="00FD6674">
        <w:t>дата звернення</w:t>
      </w:r>
      <w:r w:rsidR="00797599" w:rsidRPr="00FD6674">
        <w:rPr>
          <w:lang w:val="uk-UA"/>
        </w:rPr>
        <w:t>: 27.04.2023).</w:t>
      </w:r>
      <w:r w:rsidR="00797599" w:rsidRPr="00797599">
        <w:rPr>
          <w:lang w:val="uk-UA"/>
        </w:rPr>
        <w:t xml:space="preserve"> </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093894F2" w:rsidR="009F581C" w:rsidRPr="009F581C" w:rsidRDefault="009F581C" w:rsidP="009F581C">
      <w:pPr>
        <w:pStyle w:val="309Referenceseng"/>
      </w:pPr>
      <w:r w:rsidRPr="009F581C">
        <w:t>1.</w:t>
      </w:r>
      <w:r w:rsidRPr="009F581C">
        <w:tab/>
      </w:r>
      <w:r w:rsidR="00561D39" w:rsidRPr="009F581C">
        <w:t xml:space="preserve">Severin V. P., Nikulina E. N., Buriakovskyi V. S. </w:t>
      </w:r>
      <w:r w:rsidR="00561D39" w:rsidRPr="00A36A73">
        <w:t>Development of the controller for the quadcopter finkenin simulation enviroment vrep</w:t>
      </w:r>
      <w:r w:rsidR="00561D39" w:rsidRPr="009F581C">
        <w:t xml:space="preserve">. </w:t>
      </w:r>
      <w:r w:rsidR="00A36A73" w:rsidRPr="00FC1BD8">
        <w:rPr>
          <w:rStyle w:val="Italiceng"/>
        </w:rPr>
        <w:t>Vestnik Nats. tekhn. un-ta "KhPI": sb. nauch. tr. Temat. vyp.: Sistemnyy analiz, upravlenie i informatsionnye tekhnologii</w:t>
      </w:r>
      <w:r w:rsidR="00A36A73">
        <w:t xml:space="preserve"> [Bulletin of the National Technical University "KhPI": a collection of scientific papers. Thematic issue: System analysis, management and information technology]. Kharkov, NTU "KhPI" Publ., 20</w:t>
      </w:r>
      <w:r w:rsidR="00132FC5">
        <w:t>16</w:t>
      </w:r>
      <w:r w:rsidR="00A36A73">
        <w:t xml:space="preserve">, no. </w:t>
      </w:r>
      <w:r w:rsidR="00132FC5">
        <w:t>37</w:t>
      </w:r>
      <w:r w:rsidR="00A36A73">
        <w:t xml:space="preserve"> (</w:t>
      </w:r>
      <w:r w:rsidR="00132FC5">
        <w:t>1209</w:t>
      </w:r>
      <w:r w:rsidR="00A36A73">
        <w:t>), pp. 63–69.</w:t>
      </w:r>
    </w:p>
    <w:p w14:paraId="31E00882" w14:textId="73D9A9E7" w:rsidR="009F581C" w:rsidRPr="00FD2D74" w:rsidRDefault="009F581C" w:rsidP="009F581C">
      <w:pPr>
        <w:pStyle w:val="309Referenceseng"/>
      </w:pPr>
      <w:r w:rsidRPr="009F581C">
        <w:t>2.</w:t>
      </w:r>
      <w:r w:rsidRPr="009F581C">
        <w:tab/>
      </w:r>
      <w:r w:rsidR="00561D39" w:rsidRPr="009F581C">
        <w:t xml:space="preserve">Ammar A., Chebbah A., Fredj H., Souani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xml:space="preserve">. (accessed: </w:t>
      </w:r>
      <w:r w:rsidR="00561D39" w:rsidRPr="00182723">
        <w:t>27.04.2023</w:t>
      </w:r>
      <w:r w:rsidR="00561D39" w:rsidRPr="00DB7B00">
        <w:t>).</w:t>
      </w:r>
    </w:p>
    <w:p w14:paraId="7AB32157" w14:textId="49A162DE" w:rsidR="009F581C" w:rsidRPr="009F581C" w:rsidRDefault="009F581C" w:rsidP="009F581C">
      <w:pPr>
        <w:pStyle w:val="309Referenceseng"/>
      </w:pPr>
      <w:r w:rsidRPr="009F581C">
        <w:t>3.</w:t>
      </w:r>
      <w:r w:rsidRPr="009F581C">
        <w:tab/>
      </w:r>
      <w:r w:rsidR="00561D39">
        <w:t xml:space="preserve">Nikulina E. N., Severyn V. P., Kotsiuba N. V. Rozrobka informatsiynoyi tekhnologii optymizatsii upravlinnya skladnymy dynamichnymy systemamy [Development of information technology for optimizing the control of complex dynamic systems]. </w:t>
      </w:r>
      <w:r w:rsidR="00561D39" w:rsidRPr="00FC1BD8">
        <w:rPr>
          <w:rStyle w:val="Italiceng"/>
        </w:rPr>
        <w:t>Vestnik Nats. tekhn. un-ta "KhPI": sb. nauch. tr. Temat. vyp.: Sistemnyy analiz, upravlenie i informatsionnye tekhnologii</w:t>
      </w:r>
      <w:r w:rsidR="00561D39">
        <w:t xml:space="preserve"> [Bulletin of the National Technical University "KhPI": a collection of scientific papers. Thematic issue: System analysis, management and information technology]. Kharkov, NTU "KhPI" Publ., 2020, no. 2 (4), pp. 63–69.</w:t>
      </w:r>
    </w:p>
    <w:p w14:paraId="4512F6B3" w14:textId="1BF4FBDE" w:rsidR="009F581C" w:rsidRPr="009F581C" w:rsidRDefault="009F581C" w:rsidP="009F581C">
      <w:pPr>
        <w:pStyle w:val="3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561D39" w:rsidRPr="00182723">
        <w:t>27.04.2023</w:t>
      </w:r>
      <w:r w:rsidR="00561D39" w:rsidRPr="009F581C">
        <w:t>).</w:t>
      </w:r>
    </w:p>
    <w:p w14:paraId="038F00AE" w14:textId="13D5FD8E" w:rsidR="009F581C" w:rsidRPr="009F581C" w:rsidRDefault="009F581C" w:rsidP="009F581C">
      <w:pPr>
        <w:pStyle w:val="309Referenceseng"/>
      </w:pPr>
      <w:r w:rsidRPr="009F581C">
        <w:t>5.</w:t>
      </w:r>
      <w:r w:rsidRPr="009F581C">
        <w:tab/>
      </w:r>
      <w:r w:rsidR="00561D39" w:rsidRPr="009F581C">
        <w:t xml:space="preserve">Krizhevsky A., Sutskever I., Hinton G. E. Imagenet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68DFF661" w:rsidR="009F581C" w:rsidRPr="009F581C" w:rsidRDefault="009F581C" w:rsidP="009F581C">
      <w:pPr>
        <w:pStyle w:val="309Referenceseng"/>
      </w:pPr>
      <w:r w:rsidRPr="009F581C">
        <w:t>6.</w:t>
      </w:r>
      <w:r w:rsidRPr="009F581C">
        <w:tab/>
      </w:r>
      <w:r w:rsidR="00561D39" w:rsidRPr="009F581C">
        <w:t xml:space="preserve">Girshick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561D39" w:rsidRPr="00847732">
        <w:t>27.04.2023).</w:t>
      </w:r>
    </w:p>
    <w:p w14:paraId="1863BA0D" w14:textId="0535F09B" w:rsidR="009F581C" w:rsidRPr="009F581C" w:rsidRDefault="009F581C" w:rsidP="009F581C">
      <w:pPr>
        <w:pStyle w:val="309Referenceseng"/>
      </w:pPr>
      <w:r w:rsidRPr="009F581C">
        <w:t>7.</w:t>
      </w:r>
      <w:r w:rsidRPr="009F581C">
        <w:tab/>
      </w:r>
      <w:r w:rsidR="00561D39" w:rsidRPr="009F581C">
        <w:t xml:space="preserve">Girshick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7016E73D" w:rsidR="009F581C" w:rsidRPr="00F60978" w:rsidRDefault="009F581C" w:rsidP="009F581C">
      <w:pPr>
        <w:pStyle w:val="309Referenceseng"/>
      </w:pPr>
      <w:r w:rsidRPr="009F581C">
        <w:t>8.</w:t>
      </w:r>
      <w:r w:rsidRPr="009F581C">
        <w:tab/>
      </w:r>
      <w:r w:rsidR="00561D39" w:rsidRPr="009F581C">
        <w:t xml:space="preserve">Uijlings J. R., Van De Sande K. E., Gevers T., Smeulders A. W. Selective search for object recognition. </w:t>
      </w:r>
      <w:r w:rsidR="00561D39" w:rsidRPr="009F581C">
        <w:rPr>
          <w:rStyle w:val="Italiceng"/>
        </w:rPr>
        <w:t>International journal of computer vision</w:t>
      </w:r>
      <w:r w:rsidR="00561D39" w:rsidRPr="009F581C">
        <w:t>. 2013, vol.</w:t>
      </w:r>
      <w:r w:rsidR="00561D39">
        <w:t> </w:t>
      </w:r>
      <w:r w:rsidR="00561D39" w:rsidRPr="009F581C">
        <w:t>104, no.</w:t>
      </w:r>
      <w:r w:rsidR="00561D39">
        <w:t> </w:t>
      </w:r>
      <w:r w:rsidR="00561D39" w:rsidRPr="009F581C">
        <w:t>2, pp. 154</w:t>
      </w:r>
      <w:r w:rsidR="00561D39" w:rsidRPr="009F581C">
        <w:noBreakHyphen/>
        <w:t>171.</w:t>
      </w:r>
    </w:p>
    <w:p w14:paraId="2AC915C2" w14:textId="287AB0AD" w:rsidR="009F581C" w:rsidRPr="00FD2D74" w:rsidRDefault="009F581C" w:rsidP="009F581C">
      <w:pPr>
        <w:pStyle w:val="309Referenceseng"/>
        <w:rPr>
          <w:lang w:val="ru-RU"/>
        </w:rPr>
      </w:pPr>
      <w:r w:rsidRPr="009F581C">
        <w:t>9.</w:t>
      </w:r>
      <w:r w:rsidRPr="009F581C">
        <w:tab/>
      </w:r>
      <w:r w:rsidR="00561D39" w:rsidRPr="009F581C">
        <w:t xml:space="preserve">Viola P., Jones M. </w:t>
      </w:r>
      <w:r w:rsidR="00561D39" w:rsidRPr="00B97222">
        <w:rPr>
          <w:rStyle w:val="Italiceng"/>
        </w:rPr>
        <w:t>Rapid object detection using a boosted cascade of simple features</w:t>
      </w:r>
      <w:r w:rsidR="00561D39" w:rsidRPr="009F581C">
        <w:t xml:space="preserve">. </w:t>
      </w:r>
      <w:r w:rsidR="00561D39">
        <w:rPr>
          <w:lang w:val="uk-UA"/>
        </w:rPr>
        <w:t>URL</w:t>
      </w:r>
      <w:r w:rsidR="00561D39" w:rsidRPr="00B016DA">
        <w:rPr>
          <w:lang w:val="uk-UA"/>
        </w:rPr>
        <w:t xml:space="preserve">: </w:t>
      </w:r>
      <w:r w:rsidR="00561D39" w:rsidRPr="00D2143E">
        <w:rPr>
          <w:lang w:val="uk-UA"/>
        </w:rPr>
        <w:t>https://www.cs.cmu.edu/~efros/courses/LBMV07/Papers/viola-cvpr-01.pdf</w:t>
      </w:r>
      <w:r w:rsidR="00561D39">
        <w:rPr>
          <w:lang w:val="uk-UA"/>
        </w:rPr>
        <w:t xml:space="preserve"> </w:t>
      </w:r>
      <w:r w:rsidR="00561D39" w:rsidRPr="00FD2D74">
        <w:rPr>
          <w:lang w:val="ru-RU"/>
        </w:rPr>
        <w:t>(</w:t>
      </w:r>
      <w:r w:rsidR="00561D39">
        <w:rPr>
          <w:rStyle w:val="Ukrainian"/>
        </w:rPr>
        <w:t>дата звернення</w:t>
      </w:r>
      <w:r w:rsidR="00561D39" w:rsidRPr="00FD2D74">
        <w:rPr>
          <w:lang w:val="ru-RU"/>
        </w:rPr>
        <w:t>: 27.04.2023).</w:t>
      </w:r>
    </w:p>
    <w:p w14:paraId="7F548140" w14:textId="35C9559A" w:rsidR="009F581C" w:rsidRPr="00B812A5" w:rsidRDefault="009F581C" w:rsidP="009F581C">
      <w:pPr>
        <w:pStyle w:val="309Referenceseng"/>
      </w:pPr>
      <w:r w:rsidRPr="009F581C">
        <w:t>10.</w:t>
      </w:r>
      <w:r w:rsidRPr="009F581C">
        <w:tab/>
      </w:r>
      <w:r w:rsidR="00561D39" w:rsidRPr="009F581C">
        <w:t xml:space="preserve">Viola P., Jones M. J. Robust real-time face detection. </w:t>
      </w:r>
      <w:r w:rsidR="00561D39" w:rsidRPr="009F581C">
        <w:rPr>
          <w:rStyle w:val="Italiceng"/>
        </w:rPr>
        <w:t>International journal of computer vision.</w:t>
      </w:r>
      <w:r w:rsidR="00561D39" w:rsidRPr="009F581C">
        <w:t xml:space="preserve"> 2004, vol.</w:t>
      </w:r>
      <w:r w:rsidR="00561D39">
        <w:t> </w:t>
      </w:r>
      <w:r w:rsidR="00561D39" w:rsidRPr="009F581C">
        <w:t>57, no.</w:t>
      </w:r>
      <w:r w:rsidR="00561D39">
        <w:t> </w:t>
      </w:r>
      <w:r w:rsidR="00561D39" w:rsidRPr="009F581C">
        <w:t>2, pp. 137</w:t>
      </w:r>
      <w:r w:rsidR="00561D39" w:rsidRPr="009F581C">
        <w:noBreakHyphen/>
        <w:t>154.</w:t>
      </w:r>
    </w:p>
    <w:p w14:paraId="67EF62EB" w14:textId="5895F27B" w:rsidR="009F581C" w:rsidRPr="009F581C" w:rsidRDefault="009F581C" w:rsidP="009F581C">
      <w:pPr>
        <w:pStyle w:val="309Referenceseng"/>
      </w:pPr>
      <w:r w:rsidRPr="009F581C">
        <w:t>11.</w:t>
      </w:r>
      <w:r w:rsidRPr="009F581C">
        <w:tab/>
      </w:r>
      <w:r w:rsidR="00561D39" w:rsidRPr="009F581C">
        <w:t xml:space="preserve">Dalal N., Triggs B. </w:t>
      </w:r>
      <w:r w:rsidR="00561D39" w:rsidRPr="00B97222">
        <w:rPr>
          <w:rStyle w:val="Italiceng"/>
        </w:rPr>
        <w:t>Histograms of oriented gradients for human detection</w:t>
      </w:r>
      <w:r w:rsidR="00561D39">
        <w:t>.</w:t>
      </w:r>
      <w:r w:rsidR="00561D39" w:rsidRPr="00017F11">
        <w:rPr>
          <w:lang w:val="uk-UA"/>
        </w:rPr>
        <w:t xml:space="preserve"> </w:t>
      </w:r>
      <w:r w:rsidR="00561D39">
        <w:rPr>
          <w:lang w:val="uk-UA"/>
        </w:rPr>
        <w:t>URL</w:t>
      </w:r>
      <w:r w:rsidR="00561D39" w:rsidRPr="00B016DA">
        <w:rPr>
          <w:lang w:val="uk-UA"/>
        </w:rPr>
        <w:t>:</w:t>
      </w:r>
      <w:r w:rsidR="00561D39">
        <w:rPr>
          <w:lang w:val="uk-UA"/>
        </w:rPr>
        <w:t xml:space="preserve"> </w:t>
      </w:r>
      <w:r w:rsidR="00561D39" w:rsidRPr="00182723">
        <w:rPr>
          <w:lang w:val="uk-UA"/>
        </w:rPr>
        <w:t>https://ieeexplore.ieee.org/document/1467360</w:t>
      </w:r>
      <w:r w:rsidR="00561D39">
        <w:rPr>
          <w:lang w:val="uk-UA"/>
        </w:rPr>
        <w:t xml:space="preserve"> </w:t>
      </w:r>
      <w:r w:rsidR="00561D39" w:rsidRPr="00847732">
        <w:t>(</w:t>
      </w:r>
      <w:r w:rsidR="00561D39">
        <w:rPr>
          <w:rStyle w:val="Ukrainian"/>
        </w:rPr>
        <w:t xml:space="preserve">accessed: </w:t>
      </w:r>
      <w:r w:rsidR="00561D39" w:rsidRPr="00847732">
        <w:t>27.04.2023).</w:t>
      </w:r>
    </w:p>
    <w:p w14:paraId="65B2B626" w14:textId="20F939A6" w:rsidR="009F581C" w:rsidRPr="009F581C" w:rsidRDefault="009F581C" w:rsidP="009F581C">
      <w:pPr>
        <w:pStyle w:val="309Referenceseng"/>
      </w:pPr>
      <w:r w:rsidRPr="009F581C">
        <w:t>12.</w:t>
      </w:r>
      <w:r w:rsidRPr="009F581C">
        <w:tab/>
      </w:r>
      <w:r w:rsidR="00561D39" w:rsidRPr="009F581C">
        <w:t xml:space="preserve">Lowe D. G. </w:t>
      </w:r>
      <w:r w:rsidR="00561D39" w:rsidRPr="00B97222">
        <w:rPr>
          <w:rStyle w:val="Italiceng"/>
        </w:rPr>
        <w:t>Object recognition from local scale-invariant features</w:t>
      </w:r>
      <w:r w:rsidR="00561D39" w:rsidRPr="00017F11">
        <w:rPr>
          <w:lang w:val="uk-UA"/>
        </w:rPr>
        <w:t xml:space="preserve"> </w:t>
      </w:r>
      <w:r w:rsidR="00561D39">
        <w:rPr>
          <w:lang w:val="uk-UA"/>
        </w:rPr>
        <w:t>URL</w:t>
      </w:r>
      <w:r w:rsidR="00561D39" w:rsidRPr="00B016DA">
        <w:rPr>
          <w:lang w:val="uk-UA"/>
        </w:rPr>
        <w:t xml:space="preserve">: </w:t>
      </w:r>
      <w:r w:rsidR="00561D39" w:rsidRPr="00D83B51">
        <w:rPr>
          <w:lang w:val="uk-UA"/>
        </w:rPr>
        <w:t>https://ieeexplore.ieee.org/document/790410</w:t>
      </w:r>
      <w:r w:rsidR="00561D39">
        <w:rPr>
          <w:lang w:val="uk-UA"/>
        </w:rPr>
        <w:t xml:space="preserve"> </w:t>
      </w:r>
      <w:r w:rsidR="00561D39" w:rsidRPr="00847732">
        <w:t>(</w:t>
      </w:r>
      <w:r w:rsidR="00561D39">
        <w:rPr>
          <w:rStyle w:val="Ukrainian"/>
        </w:rPr>
        <w:t xml:space="preserve">accessed: </w:t>
      </w:r>
      <w:r w:rsidR="00561D39" w:rsidRPr="00847732">
        <w:t>27.04.2023).</w:t>
      </w:r>
    </w:p>
    <w:p w14:paraId="1402B569" w14:textId="75C06A76" w:rsidR="009F581C" w:rsidRPr="009F581C" w:rsidRDefault="009F581C" w:rsidP="009F581C">
      <w:pPr>
        <w:pStyle w:val="309Referenceseng"/>
      </w:pPr>
      <w:r w:rsidRPr="009F581C">
        <w:t>13.</w:t>
      </w:r>
      <w:r w:rsidRPr="009F581C">
        <w:tab/>
      </w:r>
      <w:r w:rsidR="00561D39" w:rsidRPr="009F581C">
        <w:t xml:space="preserve">Distinctive image features from scale-invariant keypoints. </w:t>
      </w:r>
      <w:r w:rsidR="00561D39" w:rsidRPr="009F581C">
        <w:rPr>
          <w:rStyle w:val="Italiceng"/>
        </w:rPr>
        <w:t>International Journal of computer vision</w:t>
      </w:r>
      <w:r w:rsidR="00561D39" w:rsidRPr="009F581C">
        <w:t>. 2004, vol.</w:t>
      </w:r>
      <w:r w:rsidR="00561D39">
        <w:t> </w:t>
      </w:r>
      <w:r w:rsidR="00561D39" w:rsidRPr="009F581C">
        <w:t>60, no.</w:t>
      </w:r>
      <w:r w:rsidR="00561D39">
        <w:t> </w:t>
      </w:r>
      <w:r w:rsidR="00561D39" w:rsidRPr="009F581C">
        <w:t>2, pp. 91</w:t>
      </w:r>
      <w:r w:rsidR="00561D39" w:rsidRPr="009F581C">
        <w:noBreakHyphen/>
        <w:t>110.</w:t>
      </w:r>
    </w:p>
    <w:p w14:paraId="46F63C4F" w14:textId="4BA9742C" w:rsidR="009F581C" w:rsidRPr="009F581C" w:rsidRDefault="009F581C" w:rsidP="009F581C">
      <w:pPr>
        <w:pStyle w:val="309Referenceseng"/>
      </w:pPr>
      <w:r w:rsidRPr="009F581C">
        <w:t>14.</w:t>
      </w:r>
      <w:r w:rsidRPr="009F581C">
        <w:tab/>
      </w:r>
      <w:r w:rsidR="00561D39" w:rsidRPr="009F581C">
        <w:t xml:space="preserve">Belongie S., Malik J., Puzicha J. Shape matching and object recognition using shape contexts. </w:t>
      </w:r>
      <w:r w:rsidR="00561D39" w:rsidRPr="009F581C">
        <w:rPr>
          <w:rStyle w:val="Italiceng"/>
        </w:rPr>
        <w:t>California univ san diego la jolla dept of computer science and engineering. Tech. Rep</w:t>
      </w:r>
      <w:r w:rsidR="00561D39" w:rsidRPr="009F581C">
        <w:t>. 2002, vol.</w:t>
      </w:r>
      <w:r w:rsidR="00561D39">
        <w:t> </w:t>
      </w:r>
      <w:r w:rsidR="00561D39" w:rsidRPr="009F581C">
        <w:t>24, no.</w:t>
      </w:r>
      <w:r w:rsidR="00561D39">
        <w:t> </w:t>
      </w:r>
      <w:r w:rsidR="00561D39" w:rsidRPr="009F581C">
        <w:t>24, pp. 509</w:t>
      </w:r>
      <w:r w:rsidR="00561D39" w:rsidRPr="009F581C">
        <w:noBreakHyphen/>
        <w:t>522.</w:t>
      </w:r>
    </w:p>
    <w:p w14:paraId="6F748142" w14:textId="0C48A719" w:rsidR="009F581C" w:rsidRPr="009F581C" w:rsidRDefault="009F581C" w:rsidP="009F581C">
      <w:pPr>
        <w:pStyle w:val="309Referenceseng"/>
      </w:pPr>
      <w:r w:rsidRPr="009F581C">
        <w:t>15.</w:t>
      </w:r>
      <w:r w:rsidRPr="009F581C">
        <w:tab/>
      </w:r>
      <w:r w:rsidR="00561D39" w:rsidRPr="009F581C">
        <w:t xml:space="preserve">Felzenszwalb P., McAllester D., Ramanan D. </w:t>
      </w:r>
      <w:r w:rsidR="00561D39" w:rsidRPr="00B97222">
        <w:rPr>
          <w:rStyle w:val="Italiceng"/>
        </w:rPr>
        <w:t>A discriminatively trained, multiscale, deformable part model</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latent.pdf</w:t>
      </w:r>
      <w:r w:rsidR="00561D39">
        <w:rPr>
          <w:lang w:val="uk-UA"/>
        </w:rPr>
        <w:t xml:space="preserve"> </w:t>
      </w:r>
      <w:r w:rsidR="00561D39" w:rsidRPr="00F60978">
        <w:t>(</w:t>
      </w:r>
      <w:r w:rsidR="00561D39">
        <w:rPr>
          <w:rStyle w:val="Ukrainian"/>
        </w:rPr>
        <w:t xml:space="preserve">accessed: </w:t>
      </w:r>
      <w:r w:rsidR="00561D39" w:rsidRPr="00F60978">
        <w:t>27.04.2023).</w:t>
      </w:r>
    </w:p>
    <w:p w14:paraId="638FA3A8" w14:textId="6D54C405" w:rsidR="009F581C" w:rsidRPr="009F581C" w:rsidRDefault="009F581C" w:rsidP="009F581C">
      <w:pPr>
        <w:pStyle w:val="309Referenceseng"/>
      </w:pPr>
      <w:r w:rsidRPr="009F581C">
        <w:t>16.</w:t>
      </w:r>
      <w:r w:rsidRPr="009F581C">
        <w:tab/>
      </w:r>
      <w:r w:rsidR="00561D39" w:rsidRPr="009F581C">
        <w:t xml:space="preserve">Felzenszwalb P. F., Girshick R. B., McAllester D. </w:t>
      </w:r>
      <w:r w:rsidR="00561D39" w:rsidRPr="00B97222">
        <w:rPr>
          <w:rStyle w:val="Italiceng"/>
        </w:rPr>
        <w:t>Cascade object detection with deformable part models</w:t>
      </w:r>
      <w:r w:rsidR="00561D39" w:rsidRPr="009F581C">
        <w:t xml:space="preserve">. </w:t>
      </w:r>
      <w:r w:rsidR="00561D39">
        <w:rPr>
          <w:lang w:val="uk-UA"/>
        </w:rPr>
        <w:t>URL</w:t>
      </w:r>
      <w:r w:rsidR="00561D39" w:rsidRPr="00B016DA">
        <w:rPr>
          <w:lang w:val="uk-UA"/>
        </w:rPr>
        <w:t xml:space="preserve">: </w:t>
      </w:r>
      <w:r w:rsidR="00561D39" w:rsidRPr="00D83B51">
        <w:rPr>
          <w:lang w:val="uk-UA"/>
        </w:rPr>
        <w:t>https://cs.brown.edu/people/pfelzens/papers/cascade.pdf</w:t>
      </w:r>
      <w:r w:rsidR="00561D39">
        <w:rPr>
          <w:lang w:val="uk-UA"/>
        </w:rPr>
        <w:t xml:space="preserve"> </w:t>
      </w:r>
      <w:r w:rsidR="00561D39" w:rsidRPr="00F60978">
        <w:t>(</w:t>
      </w:r>
      <w:r w:rsidR="00561D39">
        <w:rPr>
          <w:rStyle w:val="Ukrainian"/>
        </w:rPr>
        <w:t xml:space="preserve">accessed: </w:t>
      </w:r>
      <w:r w:rsidR="00561D39" w:rsidRPr="00F60978">
        <w:t>27.04.2023).</w:t>
      </w:r>
    </w:p>
    <w:p w14:paraId="1886466A" w14:textId="5F3F50AE" w:rsidR="009F581C" w:rsidRPr="009F581C" w:rsidRDefault="009F581C" w:rsidP="009F581C">
      <w:pPr>
        <w:pStyle w:val="309Referenceseng"/>
      </w:pPr>
      <w:r w:rsidRPr="009F581C">
        <w:t>17.</w:t>
      </w:r>
      <w:r w:rsidRPr="009F581C">
        <w:tab/>
      </w:r>
      <w:r w:rsidR="00561D39" w:rsidRPr="009F581C">
        <w:t xml:space="preserve">Malisiewicz T., Gupta A., Efros A. A. </w:t>
      </w:r>
      <w:r w:rsidR="00561D39" w:rsidRPr="00B97222">
        <w:rPr>
          <w:rStyle w:val="Italiceng"/>
        </w:rPr>
        <w:t>Ensemble of exemplar-</w:t>
      </w:r>
      <w:r w:rsidR="00F175AF" w:rsidRPr="00B97222">
        <w:rPr>
          <w:rStyle w:val="Italiceng"/>
        </w:rPr>
        <w:t>SVM</w:t>
      </w:r>
      <w:r w:rsidR="00561D39" w:rsidRPr="00B97222">
        <w:rPr>
          <w:rStyle w:val="Italiceng"/>
        </w:rPr>
        <w:t>s for object detection and beyond</w:t>
      </w:r>
      <w:r w:rsidR="00561D39" w:rsidRPr="009F581C">
        <w:t xml:space="preserve">. </w:t>
      </w:r>
      <w:r w:rsidR="00561D39">
        <w:rPr>
          <w:lang w:val="uk-UA"/>
        </w:rPr>
        <w:t>URL</w:t>
      </w:r>
      <w:r w:rsidR="00561D39" w:rsidRPr="00B016DA">
        <w:rPr>
          <w:lang w:val="uk-UA"/>
        </w:rPr>
        <w:t xml:space="preserve">: </w:t>
      </w:r>
      <w:r w:rsidR="00561D39" w:rsidRPr="00D83B51">
        <w:rPr>
          <w:lang w:val="uk-UA"/>
        </w:rPr>
        <w:t>https://ieeexplore.ieee.org/document/6126229</w:t>
      </w:r>
      <w:r w:rsidR="00561D39">
        <w:rPr>
          <w:lang w:val="uk-UA"/>
        </w:rPr>
        <w:t xml:space="preserve"> </w:t>
      </w:r>
      <w:r w:rsidR="00561D39" w:rsidRPr="00847732">
        <w:t>(</w:t>
      </w:r>
      <w:r w:rsidR="00561D39">
        <w:rPr>
          <w:rStyle w:val="Ukrainian"/>
        </w:rPr>
        <w:t xml:space="preserve">accessed: </w:t>
      </w:r>
      <w:r w:rsidR="00561D39" w:rsidRPr="00847732">
        <w:t>27.04.2023).</w:t>
      </w:r>
    </w:p>
    <w:p w14:paraId="724816F0" w14:textId="22118E49" w:rsidR="009F581C" w:rsidRPr="009F581C" w:rsidRDefault="009F581C" w:rsidP="009F581C">
      <w:pPr>
        <w:pStyle w:val="309Referenceseng"/>
      </w:pPr>
      <w:r w:rsidRPr="009F581C">
        <w:t>18.</w:t>
      </w:r>
      <w:r w:rsidRPr="009F581C">
        <w:tab/>
      </w:r>
      <w:r w:rsidR="00561D39" w:rsidRPr="009F581C">
        <w:t xml:space="preserve">Felzenszwalb P. F., Girshick R. B., McAllester D., Ramanan D. Object detection with discriminatively trained part-based models. </w:t>
      </w:r>
      <w:r w:rsidR="00561D39" w:rsidRPr="009F581C">
        <w:rPr>
          <w:rStyle w:val="Italiceng"/>
        </w:rPr>
        <w:t>IEEE transactions on pattern analysis and machine intelligence</w:t>
      </w:r>
      <w:r w:rsidR="00561D39" w:rsidRPr="009F581C">
        <w:t>. 2010, vol.</w:t>
      </w:r>
      <w:r w:rsidR="00561D39">
        <w:t> </w:t>
      </w:r>
      <w:r w:rsidR="00561D39" w:rsidRPr="009F581C">
        <w:t>32, no.</w:t>
      </w:r>
      <w:r w:rsidR="00561D39">
        <w:t> </w:t>
      </w:r>
      <w:r w:rsidR="00561D39" w:rsidRPr="009F581C">
        <w:t>9, pp. 1627</w:t>
      </w:r>
      <w:r w:rsidR="00561D39" w:rsidRPr="009F581C">
        <w:noBreakHyphen/>
        <w:t>1645.</w:t>
      </w:r>
    </w:p>
    <w:p w14:paraId="52A4EB80" w14:textId="37303F1A" w:rsidR="009F581C" w:rsidRPr="009F581C" w:rsidRDefault="009F581C" w:rsidP="009F581C">
      <w:pPr>
        <w:pStyle w:val="309Referenceseng"/>
      </w:pPr>
      <w:r w:rsidRPr="009F581C">
        <w:t>19.</w:t>
      </w:r>
      <w:r w:rsidRPr="009F581C">
        <w:tab/>
      </w:r>
      <w:r w:rsidR="00561D39" w:rsidRPr="009F581C">
        <w:t xml:space="preserve">Girshick R. B., Felzenszwalb P. F., Mcallester D. A. Object detection with grammar models. </w:t>
      </w:r>
      <w:r w:rsidR="00561D39" w:rsidRPr="009F581C">
        <w:rPr>
          <w:rStyle w:val="Italiceng"/>
        </w:rPr>
        <w:t>Advances in Neural Information Processing Systems</w:t>
      </w:r>
      <w:r w:rsidR="00561D39" w:rsidRPr="009F581C">
        <w:t>, 2011, pp. 442</w:t>
      </w:r>
      <w:r w:rsidR="00561D39" w:rsidRPr="009F581C">
        <w:noBreakHyphen/>
        <w:t>450.</w:t>
      </w:r>
    </w:p>
    <w:p w14:paraId="1BEB6026" w14:textId="7B360DEE" w:rsidR="009F581C" w:rsidRPr="009F581C" w:rsidRDefault="009F581C" w:rsidP="009F581C">
      <w:pPr>
        <w:pStyle w:val="309Referenceseng"/>
      </w:pPr>
      <w:r w:rsidRPr="009F581C">
        <w:t>20.</w:t>
      </w:r>
      <w:r w:rsidRPr="009F581C">
        <w:tab/>
      </w:r>
      <w:r w:rsidR="00561D39" w:rsidRPr="009F581C">
        <w:t xml:space="preserve">Girshick R. B. </w:t>
      </w:r>
      <w:r w:rsidR="00561D39" w:rsidRPr="00B97222">
        <w:rPr>
          <w:rStyle w:val="Italiceng"/>
        </w:rPr>
        <w:t>From rigid templates to grammars: Object detection with structured models</w:t>
      </w:r>
      <w:r w:rsidR="00561D39" w:rsidRPr="009F581C">
        <w:t xml:space="preserve">. </w:t>
      </w:r>
      <w:r w:rsidR="00561D39">
        <w:rPr>
          <w:lang w:val="uk-UA"/>
        </w:rPr>
        <w:t>URL</w:t>
      </w:r>
      <w:r w:rsidR="00561D39" w:rsidRPr="00B016DA">
        <w:rPr>
          <w:lang w:val="uk-UA"/>
        </w:rPr>
        <w:t xml:space="preserve">: </w:t>
      </w:r>
      <w:r w:rsidR="00C73C20" w:rsidRPr="00C73C20">
        <w:rPr>
          <w:lang w:val="uk-UA"/>
        </w:rPr>
        <w:t>https://dl.dropboxusercontent.com/s/o9m1nq0jdax2on9/rbg-phd-dissertation.pdf?dl=0</w:t>
      </w:r>
      <w:r w:rsidR="00561D39">
        <w:rPr>
          <w:lang w:val="uk-UA"/>
        </w:rPr>
        <w:t xml:space="preserve"> </w:t>
      </w:r>
      <w:r w:rsidR="00561D39" w:rsidRPr="00847732">
        <w:t>(</w:t>
      </w:r>
      <w:r w:rsidR="00561D39">
        <w:rPr>
          <w:rStyle w:val="Ukrainian"/>
        </w:rPr>
        <w:t xml:space="preserve">accessed: </w:t>
      </w:r>
      <w:r w:rsidR="00561D39" w:rsidRPr="00847732">
        <w:t>27.04.2023).</w:t>
      </w:r>
    </w:p>
    <w:p w14:paraId="2FD452B2" w14:textId="00DCA7C5" w:rsidR="009F581C" w:rsidRPr="009F581C" w:rsidRDefault="009F581C" w:rsidP="009F581C">
      <w:pPr>
        <w:pStyle w:val="309Referenceseng"/>
      </w:pPr>
      <w:r w:rsidRPr="009F581C">
        <w:t>21.</w:t>
      </w:r>
      <w:r w:rsidRPr="009F581C">
        <w:tab/>
      </w:r>
      <w:r w:rsidR="00561D39" w:rsidRPr="009F581C">
        <w:t xml:space="preserve">Jiao L., Zhang F., Liu F., Yang S., Li L., Feng Z., Qu R. A </w:t>
      </w:r>
      <w:r w:rsidR="00561D39" w:rsidRPr="00BC650A">
        <w:rPr>
          <w:rStyle w:val="Italiceng"/>
        </w:rPr>
        <w:t>Survey of Deep Learning-based Object Detection</w:t>
      </w:r>
      <w:r w:rsidR="00BC650A">
        <w:t xml:space="preserve"> URL: </w:t>
      </w:r>
      <w:r w:rsidR="00561D39" w:rsidRPr="009F581C">
        <w:t>https://ieeexplore.ieee.org/document/8825470 (</w:t>
      </w:r>
      <w:r w:rsidR="00561D39">
        <w:t>accessed</w:t>
      </w:r>
      <w:r w:rsidR="00561D39" w:rsidRPr="009F581C">
        <w:t xml:space="preserve">: </w:t>
      </w:r>
      <w:r w:rsidR="00561D39" w:rsidRPr="00182723">
        <w:t>27.04.2023</w:t>
      </w:r>
      <w:r w:rsidR="00561D39" w:rsidRPr="009F581C">
        <w:t>).</w:t>
      </w:r>
      <w:r w:rsidR="00561D39" w:rsidRPr="00561D39">
        <w:t xml:space="preserve"> </w:t>
      </w:r>
    </w:p>
    <w:p w14:paraId="7F7535AD" w14:textId="78301042" w:rsidR="009F581C" w:rsidRPr="009F581C" w:rsidRDefault="009F581C" w:rsidP="009F581C">
      <w:pPr>
        <w:pStyle w:val="309Referenceseng"/>
      </w:pPr>
      <w:r w:rsidRPr="009F581C">
        <w:t>22.</w:t>
      </w:r>
      <w:r w:rsidRPr="009F581C">
        <w:tab/>
      </w:r>
      <w:r w:rsidR="00561D39" w:rsidRPr="009F581C">
        <w:t xml:space="preserve">Hu H., Gu J., Zhang Z., Dai J., Wei Y. Relation networks for object detection. </w:t>
      </w:r>
      <w:r w:rsidR="00561D39" w:rsidRPr="009F581C">
        <w:rPr>
          <w:rStyle w:val="Italiceng"/>
        </w:rPr>
        <w:t>Proceedings of the IEEE Conference on Computer Vision and Pattern Recognition</w:t>
      </w:r>
      <w:r w:rsidR="00561D39" w:rsidRPr="009F581C">
        <w:t>. 2018, pp.</w:t>
      </w:r>
      <w:r w:rsidR="00561D39">
        <w:t> </w:t>
      </w:r>
      <w:r w:rsidR="00561D39" w:rsidRPr="009F581C">
        <w:t>3588–3597.</w:t>
      </w:r>
    </w:p>
    <w:p w14:paraId="4E9924D5" w14:textId="2E6362B4" w:rsidR="009F581C" w:rsidRPr="00DB7B00" w:rsidRDefault="009F581C" w:rsidP="009F581C">
      <w:pPr>
        <w:pStyle w:val="309Referenceseng"/>
      </w:pPr>
      <w:r w:rsidRPr="009F581C">
        <w:t>23.</w:t>
      </w:r>
      <w:r w:rsidRPr="009F581C">
        <w:tab/>
      </w:r>
      <w:r w:rsidR="00561D39" w:rsidRPr="009F581C">
        <w:t xml:space="preserve">Zhu X., Hu H., Lin S., Dai J. </w:t>
      </w:r>
      <w:r w:rsidR="00561D39" w:rsidRPr="00BC650A">
        <w:rPr>
          <w:rStyle w:val="Italiceng"/>
        </w:rPr>
        <w:t>Deformable ConvNets v2: More Deformable, Better Results</w:t>
      </w:r>
      <w:r w:rsidR="00561D39" w:rsidRPr="009F581C">
        <w:t>. URL:</w:t>
      </w:r>
      <w:r w:rsidR="00561D39">
        <w:t xml:space="preserve"> </w:t>
      </w:r>
      <w:r w:rsidR="00561D39" w:rsidRPr="009F581C">
        <w:t>https://arxiv.org/abs/1811.11168 (</w:t>
      </w:r>
      <w:r w:rsidR="00561D39">
        <w:t>accessed</w:t>
      </w:r>
      <w:r w:rsidR="00561D39" w:rsidRPr="009F581C">
        <w:t xml:space="preserve">: </w:t>
      </w:r>
      <w:r w:rsidR="00561D39" w:rsidRPr="00182723">
        <w:t>27.04.2023</w:t>
      </w:r>
      <w:r w:rsidR="00561D39" w:rsidRPr="009F581C">
        <w:t>).</w:t>
      </w:r>
    </w:p>
    <w:p w14:paraId="6426EA4D" w14:textId="76D608C8" w:rsidR="009F581C" w:rsidRDefault="009F581C" w:rsidP="009F581C">
      <w:pPr>
        <w:pStyle w:val="309Referenceseng"/>
      </w:pPr>
      <w:r w:rsidRPr="009F581C">
        <w:t>24.</w:t>
      </w:r>
      <w:r w:rsidRPr="009F581C">
        <w:tab/>
      </w:r>
      <w:r w:rsidR="00561D39" w:rsidRPr="009F581C">
        <w:t xml:space="preserve">Kitakaze H., Yoshiharaa R., Okabea S., Matsumura R. Development of Harmful Bird Recognition System using Object Detection YOLO. </w:t>
      </w:r>
      <w:r w:rsidR="00561D39" w:rsidRPr="009F581C">
        <w:rPr>
          <w:rStyle w:val="Italiceng"/>
        </w:rPr>
        <w:t>The Japanese Journal of the Institute of Industrial Applications Engineers Online edition</w:t>
      </w:r>
      <w:r w:rsidR="00561D39" w:rsidRPr="009F581C">
        <w:t>. URL:</w:t>
      </w:r>
      <w:r w:rsidR="00BC650A" w:rsidRPr="00BC650A">
        <w:t xml:space="preserve"> </w:t>
      </w:r>
      <w:r w:rsidR="00561D39" w:rsidRPr="009F581C">
        <w:t>https://www.jstage.jst.go.jp/article/jjiiae/8/1/8_10/_pdf/-char/ja (</w:t>
      </w:r>
      <w:r w:rsidR="00561D39" w:rsidRPr="00E80587">
        <w:t>accessed</w:t>
      </w:r>
      <w:r w:rsidR="00561D39" w:rsidRPr="009F581C">
        <w:t xml:space="preserve">: </w:t>
      </w:r>
      <w:r w:rsidR="00561D39" w:rsidRPr="00182723">
        <w:t>27.04.2023</w:t>
      </w:r>
      <w:r w:rsidR="00561D39" w:rsidRPr="009F581C">
        <w:t>).</w:t>
      </w:r>
    </w:p>
    <w:p w14:paraId="49296B56" w14:textId="508B6EDB" w:rsidR="000D4A03" w:rsidRPr="00DB7B00" w:rsidRDefault="003A436A" w:rsidP="009F581C">
      <w:pPr>
        <w:pStyle w:val="309Referenceseng"/>
      </w:pPr>
      <w:r w:rsidRPr="009F581C">
        <w:t>2</w:t>
      </w:r>
      <w:r>
        <w:rPr>
          <w:lang w:val="uk-UA"/>
        </w:rPr>
        <w:t>5</w:t>
      </w:r>
      <w:r w:rsidRPr="009F581C">
        <w:t>.</w:t>
      </w:r>
      <w:r w:rsidRPr="009F581C">
        <w:tab/>
      </w:r>
      <w:r w:rsidR="00561D39" w:rsidRPr="009F581C">
        <w:t xml:space="preserve">Inomata T., Kimura K., Hagiwara M. </w:t>
      </w:r>
      <w:r w:rsidR="00561D39" w:rsidRPr="00BC650A">
        <w:rPr>
          <w:rStyle w:val="Italiceng"/>
        </w:rPr>
        <w:t>Object Tracking and Classification System Using Agent Search</w:t>
      </w:r>
      <w:r w:rsidR="00561D39">
        <w:t>.</w:t>
      </w:r>
      <w:r w:rsidR="00561D39" w:rsidRPr="009F581C">
        <w:rPr>
          <w:rStyle w:val="Italiceng"/>
        </w:rPr>
        <w:t xml:space="preserve"> </w:t>
      </w:r>
      <w:r w:rsidR="00561D39" w:rsidRPr="009F581C">
        <w:t>URL: https://www.jstage.jst.go.jp/article/ieejeiss/129/11/129_11_2065/_pdf/-char/ja (</w:t>
      </w:r>
      <w:r w:rsidR="00561D39">
        <w:t>accessed</w:t>
      </w:r>
      <w:r w:rsidR="00561D39" w:rsidRPr="009F581C">
        <w:t xml:space="preserve">: </w:t>
      </w:r>
      <w:r w:rsidR="00561D39" w:rsidRPr="00182723">
        <w:t>27.04.2023</w:t>
      </w:r>
      <w:r w:rsidR="00561D39" w:rsidRPr="009F581C">
        <w:t>).</w:t>
      </w:r>
    </w:p>
    <w:p w14:paraId="35B66241" w14:textId="3175B6CD" w:rsidR="00AD345B" w:rsidRPr="00DB7B00" w:rsidRDefault="00AD345B" w:rsidP="00686BE0">
      <w:pPr>
        <w:pStyle w:val="309Referenceseng"/>
      </w:pPr>
    </w:p>
    <w:p w14:paraId="30E42949" w14:textId="77777777"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082C35" w:rsidRPr="000A7E82">
        <w:t>10</w:t>
      </w:r>
      <w:r w:rsidRPr="000A7E82">
        <w:t>.0</w:t>
      </w:r>
      <w:r w:rsidR="00082C35" w:rsidRPr="000A7E82">
        <w:t>5</w:t>
      </w:r>
      <w:r w:rsidRPr="000A7E82">
        <w:t>.20</w:t>
      </w:r>
      <w:r w:rsidR="00485664" w:rsidRPr="000A7E82">
        <w:t>23</w:t>
      </w:r>
    </w:p>
    <w:p w14:paraId="3C10AEE9" w14:textId="77777777" w:rsidR="00E87624" w:rsidRPr="000A7E82" w:rsidRDefault="00E87624" w:rsidP="0074372D">
      <w:pPr>
        <w:pStyle w:val="107"/>
        <w:rPr>
          <w:lang w:val="uk-UA"/>
        </w:rPr>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xml:space="preserve">, Doctor of Technical Sciences, Associate Professor, Head of Department Information Systems and Technologies National Technical University «Kharkiv Polytechnic Institute», Kharkiv,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lastRenderedPageBreak/>
        <w:t>V. P. </w:t>
      </w:r>
      <w:r w:rsidR="00F91C08" w:rsidRPr="00F91C08">
        <w:rPr>
          <w:rStyle w:val="10202"/>
          <w:lang w:val="en-US"/>
        </w:rPr>
        <w:t>Severyn</w:t>
      </w:r>
      <w:r w:rsidR="00F61BF5" w:rsidRPr="00F61BF5">
        <w:rPr>
          <w:lang w:val="en-US"/>
        </w:rPr>
        <w:t xml:space="preserve">, Doctor of Technical Sciences, Professor, Professor of Department System Analysis and Information-Analytical Technologies National Technical University «Kharkiv Polytechnic Institute», Kharkiv,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val="uk-UA"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Kharkiv Polytechnic Institute», Kharkiv,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Kharkiv Polytechnic Institute», Kharkiv,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60CD157F" w:rsidR="00F61BF5" w:rsidRPr="00F61BF5" w:rsidRDefault="00FC2275" w:rsidP="006E64CC">
      <w:pPr>
        <w:pStyle w:val="10301"/>
        <w:rPr>
          <w:lang w:val="en-US"/>
        </w:rPr>
      </w:pPr>
      <w:r w:rsidRPr="00FC2275">
        <w:rPr>
          <w:lang w:val="en-US"/>
        </w:rPr>
        <w:t xml:space="preserve">Model and Methods for Identifying Dynamic Object Parameters </w:t>
      </w:r>
      <w:r>
        <w:rPr>
          <w:lang w:val="en-US"/>
        </w:rPr>
        <w:t>u</w:t>
      </w:r>
      <w:r w:rsidRPr="00FC2275">
        <w:rPr>
          <w:lang w:val="en-US"/>
        </w:rPr>
        <w:t>sing Detection Transformer and Optical Flow</w:t>
      </w:r>
    </w:p>
    <w:p w14:paraId="514D4A7F" w14:textId="09C25EC0" w:rsidR="00F61BF5" w:rsidRPr="00F61BF5" w:rsidRDefault="00FC2275" w:rsidP="00FC2275">
      <w:pPr>
        <w:pStyle w:val="104"/>
        <w:rPr>
          <w:lang w:val="en-US"/>
        </w:rPr>
      </w:pPr>
      <w:r w:rsidRPr="00FC2275">
        <w:rPr>
          <w:lang w:val="en-US"/>
        </w:rPr>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rPr>
          <w:lang w:val="uk-UA"/>
        </w:rPr>
        <w:t xml:space="preserve"> </w:t>
      </w:r>
      <w:r w:rsidRPr="00FC2275">
        <w:rPr>
          <w:lang w:val="en-US"/>
        </w:rPr>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rPr>
          <w:lang w:val="uk-UA"/>
        </w:rPr>
        <w:t xml:space="preserve"> </w:t>
      </w:r>
      <w:r w:rsidRPr="00FC2275">
        <w:rPr>
          <w:lang w:val="en-US"/>
        </w:rPr>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rPr>
          <w:lang w:val="uk-UA"/>
        </w:rPr>
        <w:t xml:space="preserve"> </w:t>
      </w:r>
      <w:r w:rsidRPr="00FC2275">
        <w:rPr>
          <w:lang w:val="en-US"/>
        </w:rPr>
        <w:t>In our study, we propose integrating Detection Transformer and Optical Flow to enhance the accuracy of dynamic object parameter identification. The combination of these two methods leverages the advantages of both approaches: high precision in object detection and detailed information about their movement. Experiments conducted show that the proposed model significantly outperforms traditional methods in both the accuracy of parameter determination and data processing speed.</w:t>
      </w:r>
      <w:r>
        <w:rPr>
          <w:lang w:val="uk-UA"/>
        </w:rPr>
        <w:t xml:space="preserve"> </w:t>
      </w:r>
      <w:r w:rsidRPr="00FC2275">
        <w:rPr>
          <w:lang w:val="en-US"/>
        </w:rPr>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rPr>
          <w:lang w:val="uk-UA"/>
        </w:rPr>
        <w:t xml:space="preserve"> </w:t>
      </w:r>
      <w:r w:rsidRPr="00FC2275">
        <w:rPr>
          <w:lang w:val="en-US"/>
        </w:rPr>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F61BF5">
      <w:pPr>
        <w:pStyle w:val="105"/>
        <w:rPr>
          <w:lang w:val="en-US"/>
        </w:rPr>
        <w:sectPr w:rsidR="00F61BF5" w:rsidRPr="00F61BF5" w:rsidSect="00F61BF5">
          <w:headerReference w:type="even" r:id="rId114"/>
          <w:headerReference w:type="default" r:id="rId115"/>
          <w:footerReference w:type="even" r:id="rId116"/>
          <w:footerReference w:type="default" r:id="rId117"/>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rPr>
          <w:lang w:val="uk-UA"/>
        </w:rPr>
      </w:pPr>
      <w:r w:rsidRPr="003A1498">
        <w:rPr>
          <w:rStyle w:val="Boldukr"/>
        </w:rPr>
        <w:t xml:space="preserve">Автор 1 / </w:t>
      </w:r>
      <w:r w:rsidRPr="003A1498">
        <w:rPr>
          <w:rStyle w:val="Boldeng"/>
        </w:rPr>
        <w:t>Author</w:t>
      </w:r>
      <w:r w:rsidRPr="003A1498">
        <w:rPr>
          <w:rStyle w:val="Boldeng"/>
          <w:lang w:val="uk-UA"/>
        </w:rPr>
        <w:t xml:space="preserve"> 1:</w:t>
      </w:r>
      <w:r w:rsidRPr="00F61BF5">
        <w:rPr>
          <w:lang w:val="uk-UA"/>
        </w:rPr>
        <w:t xml:space="preserve"> Нікуліна Олена Миколаївна, </w:t>
      </w:r>
      <w:r w:rsidRPr="00F61BF5">
        <w:rPr>
          <w:lang w:val="en-US"/>
        </w:rPr>
        <w:t>Nikulina</w:t>
      </w:r>
      <w:r w:rsidRPr="00F61BF5">
        <w:rPr>
          <w:lang w:val="uk-UA"/>
        </w:rPr>
        <w:t xml:space="preserve"> </w:t>
      </w:r>
      <w:r w:rsidRPr="00F61BF5">
        <w:rPr>
          <w:lang w:val="en-US"/>
        </w:rPr>
        <w:t>Olena</w:t>
      </w:r>
      <w:r w:rsidRPr="00F61BF5">
        <w:rPr>
          <w:lang w:val="uk-UA"/>
        </w:rPr>
        <w:t xml:space="preserve"> </w:t>
      </w:r>
      <w:r w:rsidRPr="00F61BF5">
        <w:rPr>
          <w:lang w:val="en-US"/>
        </w:rPr>
        <w:t>Mykolaivna</w:t>
      </w:r>
    </w:p>
    <w:p w14:paraId="76397F18" w14:textId="77777777" w:rsidR="00F61BF5" w:rsidRPr="00F61BF5" w:rsidRDefault="00F61BF5" w:rsidP="00F61BF5">
      <w:pPr>
        <w:pStyle w:val="107"/>
        <w:rPr>
          <w:lang w:val="uk-UA"/>
        </w:rPr>
      </w:pPr>
      <w:r w:rsidRPr="003A1498">
        <w:rPr>
          <w:rStyle w:val="Boldukr"/>
        </w:rPr>
        <w:t xml:space="preserve">Автор 2 / </w:t>
      </w:r>
      <w:r w:rsidRPr="003A1498">
        <w:rPr>
          <w:rStyle w:val="Boldeng"/>
        </w:rPr>
        <w:t>Author</w:t>
      </w:r>
      <w:r w:rsidRPr="003A1498">
        <w:rPr>
          <w:rStyle w:val="Boldeng"/>
          <w:lang w:val="uk-UA"/>
        </w:rPr>
        <w:t xml:space="preserve"> 2:</w:t>
      </w:r>
      <w:r w:rsidRPr="00F61BF5">
        <w:rPr>
          <w:lang w:val="uk-UA"/>
        </w:rPr>
        <w:t xml:space="preserve"> Северин Валерій Петрович, </w:t>
      </w:r>
      <w:r w:rsidRPr="00F61BF5">
        <w:rPr>
          <w:lang w:val="en-US"/>
        </w:rPr>
        <w:t>Severyn</w:t>
      </w:r>
      <w:r w:rsidRPr="00F61BF5">
        <w:rPr>
          <w:lang w:val="uk-UA"/>
        </w:rPr>
        <w:t xml:space="preserve"> </w:t>
      </w:r>
      <w:r w:rsidRPr="00F61BF5">
        <w:rPr>
          <w:lang w:val="en-US"/>
        </w:rPr>
        <w:t>Valerii</w:t>
      </w:r>
      <w:r w:rsidRPr="00F61BF5">
        <w:rPr>
          <w:lang w:val="uk-UA"/>
        </w:rPr>
        <w:t xml:space="preserve"> </w:t>
      </w:r>
      <w:r w:rsidR="006026D0">
        <w:rPr>
          <w:lang w:val="en-US"/>
        </w:rPr>
        <w:t>Petrovy</w:t>
      </w:r>
      <w:r w:rsidRPr="00F61BF5">
        <w:rPr>
          <w:lang w:val="en-US"/>
        </w:rPr>
        <w:t>ch</w:t>
      </w:r>
    </w:p>
    <w:p w14:paraId="16CDAB37" w14:textId="7BA19986" w:rsidR="00F61BF5" w:rsidRPr="00B37FCA" w:rsidRDefault="00F61BF5" w:rsidP="00F61BF5">
      <w:pPr>
        <w:pStyle w:val="107"/>
        <w:rPr>
          <w:lang w:val="uk-UA"/>
        </w:rPr>
      </w:pPr>
      <w:r w:rsidRPr="003A1498">
        <w:rPr>
          <w:rStyle w:val="Boldukr"/>
        </w:rPr>
        <w:t xml:space="preserve">Автор 3 / </w:t>
      </w:r>
      <w:r w:rsidRPr="003A1498">
        <w:rPr>
          <w:rStyle w:val="Boldeng"/>
        </w:rPr>
        <w:t>Author</w:t>
      </w:r>
      <w:r w:rsidRPr="003A1498">
        <w:rPr>
          <w:rStyle w:val="Boldeng"/>
          <w:lang w:val="uk-UA"/>
        </w:rPr>
        <w:t xml:space="preserve"> 3:</w:t>
      </w:r>
      <w:r w:rsidRPr="00F61BF5">
        <w:rPr>
          <w:lang w:val="uk-UA"/>
        </w:rPr>
        <w:t xml:space="preserve"> </w:t>
      </w:r>
      <w:r w:rsidR="004815B3" w:rsidRPr="004815B3">
        <w:rPr>
          <w:lang w:val="uk-UA"/>
        </w:rPr>
        <w:t>Кондратов Олексій Михайлович</w:t>
      </w:r>
      <w:r w:rsidRPr="00F61BF5">
        <w:rPr>
          <w:lang w:val="uk-UA"/>
        </w:rPr>
        <w:t xml:space="preserve">, </w:t>
      </w:r>
      <w:r w:rsidR="004815B3" w:rsidRPr="004815B3">
        <w:rPr>
          <w:lang w:val="en-US"/>
        </w:rPr>
        <w:t>Kondratov</w:t>
      </w:r>
      <w:r w:rsidR="004815B3" w:rsidRPr="004815B3">
        <w:rPr>
          <w:lang w:val="uk-UA"/>
        </w:rPr>
        <w:t xml:space="preserve"> </w:t>
      </w:r>
      <w:r w:rsidR="004815B3" w:rsidRPr="004815B3">
        <w:rPr>
          <w:lang w:val="en-US"/>
        </w:rPr>
        <w:t>Oleksii</w:t>
      </w:r>
      <w:r w:rsidR="004815B3" w:rsidRPr="004815B3">
        <w:rPr>
          <w:lang w:val="uk-UA"/>
        </w:rPr>
        <w:t xml:space="preserve"> </w:t>
      </w:r>
      <w:r w:rsidR="004815B3" w:rsidRPr="004815B3">
        <w:rPr>
          <w:lang w:val="en-US"/>
        </w:rPr>
        <w:t>Mikhailovich</w:t>
      </w:r>
    </w:p>
    <w:p w14:paraId="70AE36A8" w14:textId="6D83C60C" w:rsidR="004815B3" w:rsidRPr="00F61BF5" w:rsidRDefault="004815B3" w:rsidP="004815B3">
      <w:pPr>
        <w:pStyle w:val="107"/>
        <w:rPr>
          <w:lang w:val="uk-UA"/>
        </w:rPr>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rPr>
          <w:lang w:val="uk-UA"/>
        </w:rPr>
        <w:t xml:space="preserve"> </w:t>
      </w:r>
      <w:r w:rsidR="00AB2520">
        <w:rPr>
          <w:lang w:val="uk-UA"/>
        </w:rPr>
        <w:t>Ольховий Олексій Михайлович</w:t>
      </w:r>
      <w:r w:rsidRPr="00F61BF5">
        <w:rPr>
          <w:lang w:val="uk-UA"/>
        </w:rPr>
        <w:t xml:space="preserve">, </w:t>
      </w:r>
      <w:r w:rsidR="00AB2520">
        <w:rPr>
          <w:lang w:val="en-US"/>
        </w:rPr>
        <w:t>Olhov</w:t>
      </w:r>
      <w:r w:rsidR="00335A4E">
        <w:rPr>
          <w:lang w:val="en-US"/>
        </w:rPr>
        <w:t>o</w:t>
      </w:r>
      <w:r w:rsidR="00AB2520">
        <w:rPr>
          <w:lang w:val="en-US"/>
        </w:rPr>
        <w:t>y</w:t>
      </w:r>
      <w:r w:rsidR="00FB1EFA" w:rsidRPr="00B37FCA">
        <w:rPr>
          <w:lang w:val="uk-UA"/>
        </w:rPr>
        <w:t xml:space="preserve"> </w:t>
      </w:r>
      <w:r w:rsidR="00AB2520" w:rsidRPr="00AB2520">
        <w:rPr>
          <w:lang w:val="en-US"/>
        </w:rPr>
        <w:t>Oleksii</w:t>
      </w:r>
      <w:r w:rsidR="00AB2520" w:rsidRPr="00AB2520">
        <w:rPr>
          <w:lang w:val="uk-UA"/>
        </w:rPr>
        <w:t xml:space="preserve"> </w:t>
      </w:r>
      <w:r w:rsidR="00AB2520" w:rsidRPr="00AB2520">
        <w:rPr>
          <w:lang w:val="en-US"/>
        </w:rPr>
        <w:t>Mikhailovich</w:t>
      </w:r>
    </w:p>
    <w:p w14:paraId="6B2E1B3E" w14:textId="77777777" w:rsidR="00212E82" w:rsidRPr="000A7E82" w:rsidRDefault="00212E82" w:rsidP="0074372D">
      <w:pPr>
        <w:pStyle w:val="107"/>
        <w:rPr>
          <w:lang w:val="uk-UA"/>
        </w:rPr>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BB8B13" w14:textId="77777777" w:rsidR="00C77519" w:rsidRDefault="00C77519" w:rsidP="002F7323">
      <w:r>
        <w:separator/>
      </w:r>
    </w:p>
    <w:p w14:paraId="63D313EB" w14:textId="77777777" w:rsidR="00C77519" w:rsidRDefault="00C77519" w:rsidP="002F7323"/>
    <w:p w14:paraId="33B00B2B" w14:textId="77777777" w:rsidR="00C77519" w:rsidRDefault="00C77519" w:rsidP="002F7323"/>
    <w:p w14:paraId="03A94093" w14:textId="77777777" w:rsidR="00C77519" w:rsidRDefault="00C77519" w:rsidP="002F7323"/>
    <w:p w14:paraId="0F1EF39D" w14:textId="77777777" w:rsidR="00C77519" w:rsidRDefault="00C77519" w:rsidP="002F7323"/>
    <w:p w14:paraId="317487F5" w14:textId="77777777" w:rsidR="00C77519" w:rsidRDefault="00C77519" w:rsidP="002F7323"/>
    <w:p w14:paraId="5E908523" w14:textId="77777777" w:rsidR="00C77519" w:rsidRDefault="00C77519" w:rsidP="002F7323"/>
    <w:p w14:paraId="69508653" w14:textId="77777777" w:rsidR="00C77519" w:rsidRDefault="00C77519" w:rsidP="002F7323"/>
    <w:p w14:paraId="513E0C99" w14:textId="77777777" w:rsidR="00C77519" w:rsidRDefault="00C77519" w:rsidP="002F7323"/>
    <w:p w14:paraId="54761961" w14:textId="77777777" w:rsidR="00C77519" w:rsidRDefault="00C77519" w:rsidP="002F7323"/>
    <w:p w14:paraId="51B8893C" w14:textId="77777777" w:rsidR="00C77519" w:rsidRDefault="00C77519" w:rsidP="002F7323"/>
    <w:p w14:paraId="2F75AB53" w14:textId="77777777" w:rsidR="00C77519" w:rsidRDefault="00C77519"/>
    <w:p w14:paraId="503A518A" w14:textId="77777777" w:rsidR="00C77519" w:rsidRDefault="00C77519"/>
    <w:p w14:paraId="6856F26C" w14:textId="77777777" w:rsidR="00C77519" w:rsidRDefault="00C77519"/>
    <w:p w14:paraId="6A9F0A86" w14:textId="77777777" w:rsidR="00C77519" w:rsidRDefault="00C77519"/>
    <w:p w14:paraId="7263A918" w14:textId="77777777" w:rsidR="00C77519" w:rsidRDefault="00C77519"/>
    <w:p w14:paraId="745AE591" w14:textId="77777777" w:rsidR="00C77519" w:rsidRDefault="00C77519"/>
    <w:p w14:paraId="5E25E296" w14:textId="77777777" w:rsidR="00C77519" w:rsidRDefault="00C77519"/>
    <w:p w14:paraId="6E727885" w14:textId="77777777" w:rsidR="00C77519" w:rsidRDefault="00C77519"/>
    <w:p w14:paraId="388672F7" w14:textId="77777777" w:rsidR="00C77519" w:rsidRDefault="00C77519"/>
    <w:p w14:paraId="18F52FE5" w14:textId="77777777" w:rsidR="00C77519" w:rsidRDefault="00C77519"/>
    <w:p w14:paraId="113B2695" w14:textId="77777777" w:rsidR="00C77519" w:rsidRDefault="00C77519"/>
    <w:p w14:paraId="2543D30F" w14:textId="77777777" w:rsidR="00C77519" w:rsidRDefault="00C77519" w:rsidP="00CC1635"/>
    <w:p w14:paraId="3604B161" w14:textId="77777777" w:rsidR="00C77519" w:rsidRDefault="00C77519" w:rsidP="00CC1635"/>
  </w:endnote>
  <w:endnote w:type="continuationSeparator" w:id="0">
    <w:p w14:paraId="71FFD8BB" w14:textId="77777777" w:rsidR="00C77519" w:rsidRDefault="00C77519" w:rsidP="002F7323">
      <w:r>
        <w:continuationSeparator/>
      </w:r>
    </w:p>
    <w:p w14:paraId="7F2A74D7" w14:textId="77777777" w:rsidR="00C77519" w:rsidRDefault="00C77519" w:rsidP="002F7323"/>
    <w:p w14:paraId="1AD16680" w14:textId="77777777" w:rsidR="00C77519" w:rsidRDefault="00C77519" w:rsidP="002F7323"/>
    <w:p w14:paraId="6E5602DB" w14:textId="77777777" w:rsidR="00C77519" w:rsidRDefault="00C77519" w:rsidP="002F7323"/>
    <w:p w14:paraId="74B87AE6" w14:textId="77777777" w:rsidR="00C77519" w:rsidRDefault="00C77519" w:rsidP="002F7323"/>
    <w:p w14:paraId="644FC6C2" w14:textId="77777777" w:rsidR="00C77519" w:rsidRDefault="00C77519" w:rsidP="002F7323"/>
    <w:p w14:paraId="6388EE65" w14:textId="77777777" w:rsidR="00C77519" w:rsidRDefault="00C77519" w:rsidP="002F7323"/>
    <w:p w14:paraId="172E8471" w14:textId="77777777" w:rsidR="00C77519" w:rsidRDefault="00C77519" w:rsidP="002F7323"/>
    <w:p w14:paraId="6E9B9E2B" w14:textId="77777777" w:rsidR="00C77519" w:rsidRDefault="00C77519" w:rsidP="002F7323"/>
    <w:p w14:paraId="630FBD86" w14:textId="77777777" w:rsidR="00C77519" w:rsidRDefault="00C77519" w:rsidP="002F7323"/>
    <w:p w14:paraId="6DE698B7" w14:textId="77777777" w:rsidR="00C77519" w:rsidRDefault="00C77519" w:rsidP="002F7323"/>
    <w:p w14:paraId="427D98EB" w14:textId="77777777" w:rsidR="00C77519" w:rsidRDefault="00C77519"/>
    <w:p w14:paraId="676053B3" w14:textId="77777777" w:rsidR="00C77519" w:rsidRDefault="00C77519"/>
    <w:p w14:paraId="7577DC2E" w14:textId="77777777" w:rsidR="00C77519" w:rsidRDefault="00C77519"/>
    <w:p w14:paraId="1246CEF8" w14:textId="77777777" w:rsidR="00C77519" w:rsidRDefault="00C77519"/>
    <w:p w14:paraId="417EB61E" w14:textId="77777777" w:rsidR="00C77519" w:rsidRDefault="00C77519"/>
    <w:p w14:paraId="351D7551" w14:textId="77777777" w:rsidR="00C77519" w:rsidRDefault="00C77519"/>
    <w:p w14:paraId="462A64CA" w14:textId="77777777" w:rsidR="00C77519" w:rsidRDefault="00C77519"/>
    <w:p w14:paraId="63697458" w14:textId="77777777" w:rsidR="00C77519" w:rsidRDefault="00C77519"/>
    <w:p w14:paraId="5FA14170" w14:textId="77777777" w:rsidR="00C77519" w:rsidRDefault="00C77519"/>
    <w:p w14:paraId="48584DFD" w14:textId="77777777" w:rsidR="00C77519" w:rsidRDefault="00C77519"/>
    <w:p w14:paraId="7EB4B6C0" w14:textId="77777777" w:rsidR="00C77519" w:rsidRDefault="00C77519"/>
    <w:p w14:paraId="75D3EDC4" w14:textId="77777777" w:rsidR="00C77519" w:rsidRDefault="00C77519" w:rsidP="00CC1635"/>
    <w:p w14:paraId="5E556885" w14:textId="77777777" w:rsidR="00C77519" w:rsidRDefault="00C77519"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rPr>
        <w:lang w:val="uk-UA"/>
      </w:rP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C320D3" w14:textId="77777777" w:rsidR="00C77519" w:rsidRPr="00130F22" w:rsidRDefault="00C77519" w:rsidP="002F7323">
      <w:pPr>
        <w:pStyle w:val="a0"/>
        <w:rPr>
          <w:lang w:val="en-US"/>
        </w:rPr>
      </w:pPr>
    </w:p>
    <w:p w14:paraId="10CEFD38" w14:textId="77777777" w:rsidR="00C77519" w:rsidRDefault="00C77519"/>
    <w:p w14:paraId="6FD51A84" w14:textId="77777777" w:rsidR="00C77519" w:rsidRDefault="00C77519"/>
    <w:p w14:paraId="5D673D9A" w14:textId="77777777" w:rsidR="00C77519" w:rsidRDefault="00C77519"/>
    <w:p w14:paraId="5CB31C54" w14:textId="77777777" w:rsidR="00C77519" w:rsidRDefault="00C77519"/>
    <w:p w14:paraId="5E52A51F" w14:textId="77777777" w:rsidR="00C77519" w:rsidRDefault="00C77519"/>
    <w:p w14:paraId="2395719A" w14:textId="77777777" w:rsidR="00C77519" w:rsidRDefault="00C77519"/>
    <w:p w14:paraId="3733E488" w14:textId="77777777" w:rsidR="00C77519" w:rsidRDefault="00C77519"/>
    <w:p w14:paraId="5CD3091A" w14:textId="77777777" w:rsidR="00C77519" w:rsidRDefault="00C77519"/>
    <w:p w14:paraId="2711002A" w14:textId="77777777" w:rsidR="00C77519" w:rsidRDefault="00C77519"/>
    <w:p w14:paraId="52401D4E" w14:textId="77777777" w:rsidR="00C77519" w:rsidRDefault="00C77519"/>
    <w:p w14:paraId="00B10F35" w14:textId="77777777" w:rsidR="00C77519" w:rsidRDefault="00C77519"/>
    <w:p w14:paraId="23A11DE0" w14:textId="77777777" w:rsidR="00C77519" w:rsidRDefault="00C77519" w:rsidP="00CC1635"/>
    <w:p w14:paraId="7703E800" w14:textId="77777777" w:rsidR="00C77519" w:rsidRDefault="00C77519" w:rsidP="00CC1635"/>
  </w:footnote>
  <w:footnote w:type="continuationSeparator" w:id="0">
    <w:p w14:paraId="4628B724" w14:textId="77777777" w:rsidR="00C77519" w:rsidRPr="00130F22" w:rsidRDefault="00C77519" w:rsidP="002F7323">
      <w:pPr>
        <w:pStyle w:val="a0"/>
        <w:rPr>
          <w:lang w:val="en-US"/>
        </w:rPr>
      </w:pPr>
    </w:p>
    <w:p w14:paraId="2306B5B9" w14:textId="77777777" w:rsidR="00C77519" w:rsidRDefault="00C77519"/>
    <w:p w14:paraId="53764549" w14:textId="77777777" w:rsidR="00C77519" w:rsidRDefault="00C77519"/>
    <w:p w14:paraId="7B4CDB81" w14:textId="77777777" w:rsidR="00C77519" w:rsidRDefault="00C77519"/>
    <w:p w14:paraId="4E8DE9D6" w14:textId="77777777" w:rsidR="00C77519" w:rsidRDefault="00C77519"/>
    <w:p w14:paraId="355087E4" w14:textId="77777777" w:rsidR="00C77519" w:rsidRDefault="00C77519"/>
    <w:p w14:paraId="6D7A04CD" w14:textId="77777777" w:rsidR="00C77519" w:rsidRDefault="00C77519"/>
    <w:p w14:paraId="7D17178B" w14:textId="77777777" w:rsidR="00C77519" w:rsidRDefault="00C77519"/>
    <w:p w14:paraId="79EF1F10" w14:textId="77777777" w:rsidR="00C77519" w:rsidRDefault="00C77519"/>
    <w:p w14:paraId="6587947C" w14:textId="77777777" w:rsidR="00C77519" w:rsidRDefault="00C77519"/>
    <w:p w14:paraId="1D5833A3" w14:textId="77777777" w:rsidR="00C77519" w:rsidRDefault="00C77519"/>
    <w:p w14:paraId="5BC1BED8" w14:textId="77777777" w:rsidR="00C77519" w:rsidRDefault="00C77519"/>
    <w:p w14:paraId="32C33B03" w14:textId="77777777" w:rsidR="00C77519" w:rsidRDefault="00C77519" w:rsidP="00CC1635"/>
    <w:p w14:paraId="06BBB411" w14:textId="77777777" w:rsidR="00C77519" w:rsidRDefault="00C77519" w:rsidP="00CC1635"/>
  </w:footnote>
  <w:footnote w:type="continuationNotice" w:id="1">
    <w:p w14:paraId="5AAA6238" w14:textId="77777777" w:rsidR="00C77519" w:rsidRPr="00CD32F9" w:rsidRDefault="00C77519" w:rsidP="002F7323">
      <w:pPr>
        <w:pStyle w:val="a0"/>
      </w:pPr>
    </w:p>
    <w:p w14:paraId="5586F1F5" w14:textId="77777777" w:rsidR="00C77519" w:rsidRDefault="00C77519"/>
    <w:p w14:paraId="34FD2842" w14:textId="77777777" w:rsidR="00C77519" w:rsidRDefault="00C77519"/>
    <w:p w14:paraId="6EFE4729" w14:textId="77777777" w:rsidR="00C77519" w:rsidRDefault="00C77519"/>
    <w:p w14:paraId="2BFCF245" w14:textId="77777777" w:rsidR="00C77519" w:rsidRDefault="00C77519"/>
    <w:p w14:paraId="21E71D01" w14:textId="77777777" w:rsidR="00C77519" w:rsidRDefault="00C77519"/>
    <w:p w14:paraId="3A508455" w14:textId="77777777" w:rsidR="00C77519" w:rsidRDefault="00C77519"/>
    <w:p w14:paraId="3DF189F8" w14:textId="77777777" w:rsidR="00C77519" w:rsidRDefault="00C77519"/>
    <w:p w14:paraId="7646C7CE" w14:textId="77777777" w:rsidR="00C77519" w:rsidRDefault="00C77519"/>
    <w:p w14:paraId="146C2C70" w14:textId="77777777" w:rsidR="00C77519" w:rsidRDefault="00C77519"/>
    <w:p w14:paraId="14F18F3E" w14:textId="77777777" w:rsidR="00C77519" w:rsidRDefault="00C77519"/>
    <w:p w14:paraId="12110D1A" w14:textId="77777777" w:rsidR="00C77519" w:rsidRDefault="00C77519"/>
    <w:p w14:paraId="33304E2D" w14:textId="77777777" w:rsidR="00C77519" w:rsidRDefault="00C77519" w:rsidP="00CC1635"/>
    <w:p w14:paraId="5F33E2DF" w14:textId="77777777" w:rsidR="00C77519" w:rsidRDefault="00C77519"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6"/>
  <w:mirrorMargins/>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3153"/>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6F68"/>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750E"/>
    <w:rsid w:val="007E06FC"/>
    <w:rsid w:val="007E0834"/>
    <w:rsid w:val="007E09E8"/>
    <w:rsid w:val="007E1E15"/>
    <w:rsid w:val="007E1FF5"/>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65B"/>
    <w:rsid w:val="009211CF"/>
    <w:rsid w:val="0092149F"/>
    <w:rsid w:val="009215B5"/>
    <w:rsid w:val="0092170E"/>
    <w:rsid w:val="009231A6"/>
    <w:rsid w:val="009248E7"/>
    <w:rsid w:val="00925BAA"/>
    <w:rsid w:val="009275E4"/>
    <w:rsid w:val="009277D0"/>
    <w:rsid w:val="00931092"/>
    <w:rsid w:val="00931263"/>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702"/>
    <w:rsid w:val="00AE7BEC"/>
    <w:rsid w:val="00AF09B5"/>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64B"/>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82D"/>
    <w:rsid w:val="00EE1FC7"/>
    <w:rsid w:val="00EE2427"/>
    <w:rsid w:val="00EE2755"/>
    <w:rsid w:val="00EE41E4"/>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6FE"/>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0B11A3"/>
    <w:pPr>
      <w:widowControl/>
    </w:pPr>
    <w:rPr>
      <w:lang w:val="ru-RU"/>
    </w:rPr>
  </w:style>
  <w:style w:type="character" w:customStyle="1" w:styleId="1070">
    <w:name w:val="1_07__Звичайний (укр) Знак"/>
    <w:link w:val="107"/>
    <w:rsid w:val="000B11A3"/>
    <w:rPr>
      <w:lang w:val="ru-RU"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lang w:val="uk-UA"/>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lang w:val="uk-UA"/>
    </w:rPr>
  </w:style>
  <w:style w:type="character" w:customStyle="1" w:styleId="katex-mathml">
    <w:name w:val="katex-mathml"/>
    <w:basedOn w:val="DefaultParagraphFont"/>
    <w:rsid w:val="00D15E07"/>
  </w:style>
  <w:style w:type="character" w:customStyle="1" w:styleId="mord">
    <w:name w:val="mord"/>
    <w:basedOn w:val="DefaultParagraphFont"/>
    <w:rsid w:val="00D15E07"/>
  </w:style>
  <w:style w:type="character" w:customStyle="1" w:styleId="mrel">
    <w:name w:val="mrel"/>
    <w:basedOn w:val="DefaultParagraphFont"/>
    <w:rsid w:val="00D15E07"/>
  </w:style>
  <w:style w:type="character" w:customStyle="1" w:styleId="mbin">
    <w:name w:val="mbin"/>
    <w:basedOn w:val="DefaultParagraphFont"/>
    <w:rsid w:val="00D15E07"/>
  </w:style>
  <w:style w:type="character" w:customStyle="1" w:styleId="vlist-s">
    <w:name w:val="vlist-s"/>
    <w:basedOn w:val="DefaultParagraphFont"/>
    <w:rsid w:val="00D15E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oter" Target="footer4.xml"/><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png"/><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52.wmf"/><Relationship Id="rId16" Type="http://schemas.openxmlformats.org/officeDocument/2006/relationships/footer" Target="footer1.xml"/><Relationship Id="rId107" Type="http://schemas.openxmlformats.org/officeDocument/2006/relationships/oleObject" Target="embeddings/oleObject45.bin"/><Relationship Id="rId11" Type="http://schemas.openxmlformats.org/officeDocument/2006/relationships/hyperlink" Target="https://creativecommons.org/licenses/by/4.0/" TargetMode="Externa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fontTable" Target="fontTable.xml"/><Relationship Id="rId80" Type="http://schemas.openxmlformats.org/officeDocument/2006/relationships/oleObject" Target="embeddings/oleObject31.bin"/><Relationship Id="rId85" Type="http://schemas.openxmlformats.org/officeDocument/2006/relationships/image" Target="media/image39.wmf"/><Relationship Id="rId12" Type="http://schemas.openxmlformats.org/officeDocument/2006/relationships/image" Target="media/image3.png"/><Relationship Id="rId17" Type="http://schemas.openxmlformats.org/officeDocument/2006/relationships/footer" Target="footer2.xml"/><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37.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image" Target="media/image21.png"/><Relationship Id="rId114" Type="http://schemas.openxmlformats.org/officeDocument/2006/relationships/header" Target="header3.xml"/><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header" Target="header4.xml"/><Relationship Id="rId61" Type="http://schemas.openxmlformats.org/officeDocument/2006/relationships/oleObject" Target="embeddings/oleObject21.bin"/><Relationship Id="rId82" Type="http://schemas.openxmlformats.org/officeDocument/2006/relationships/oleObject" Target="embeddings/oleObject32.bin"/><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4.bin"/><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footer" Target="footer3.xml"/><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oleObject" Target="embeddings/oleObject47.bin"/><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image" Target="media/image4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1372</TotalTime>
  <Pages>6</Pages>
  <Words>4372</Words>
  <Characters>24925</Characters>
  <Application>Microsoft Office Word</Application>
  <DocSecurity>0</DocSecurity>
  <Lines>207</Lines>
  <Paragraphs>58</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9239</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36</cp:revision>
  <cp:lastPrinted>2018-01-17T11:48:00Z</cp:lastPrinted>
  <dcterms:created xsi:type="dcterms:W3CDTF">2023-11-28T15:03:00Z</dcterms:created>
  <dcterms:modified xsi:type="dcterms:W3CDTF">2024-06-11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